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D1E6AB" w14:textId="0C303A9F" w:rsidR="00DD525F" w:rsidRDefault="00387689" w:rsidP="00627435">
      <w:pPr>
        <w:spacing w:after="0" w:line="360" w:lineRule="atLeast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DD525F">
        <w:rPr>
          <w:rFonts w:ascii="Times New Roman" w:eastAsia="Calibri" w:hAnsi="Times New Roman" w:cs="Times New Roman"/>
          <w:b/>
          <w:sz w:val="24"/>
          <w:szCs w:val="24"/>
        </w:rPr>
        <w:t>MA TRẬN VÀ ĐẶC TẢ ĐỀ KIỂ</w:t>
      </w:r>
      <w:r w:rsidR="00481E3E">
        <w:rPr>
          <w:rFonts w:ascii="Times New Roman" w:eastAsia="Calibri" w:hAnsi="Times New Roman" w:cs="Times New Roman"/>
          <w:b/>
          <w:sz w:val="24"/>
          <w:szCs w:val="24"/>
        </w:rPr>
        <w:t xml:space="preserve">M TRA </w:t>
      </w:r>
      <w:r w:rsidR="00DD525F">
        <w:rPr>
          <w:rFonts w:ascii="Times New Roman" w:eastAsia="Calibri" w:hAnsi="Times New Roman" w:cs="Times New Roman"/>
          <w:b/>
          <w:sz w:val="24"/>
          <w:szCs w:val="24"/>
        </w:rPr>
        <w:t>HỌC KÌ I</w:t>
      </w:r>
    </w:p>
    <w:p w14:paraId="4E59170F" w14:textId="4B8E11E3" w:rsidR="00DD525F" w:rsidRDefault="0085274A" w:rsidP="00627435">
      <w:pPr>
        <w:spacing w:after="0" w:line="360" w:lineRule="atLeast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Môn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>: TOÁN 9</w:t>
      </w:r>
    </w:p>
    <w:p w14:paraId="6F2D2D1D" w14:textId="6E14CC64" w:rsidR="00DD525F" w:rsidRDefault="00DD525F" w:rsidP="00627435">
      <w:pPr>
        <w:spacing w:after="0" w:line="360" w:lineRule="atLeast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Thời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gian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làm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: 90 </w:t>
      </w: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phút</w:t>
      </w:r>
      <w:proofErr w:type="spellEnd"/>
    </w:p>
    <w:p w14:paraId="19A61C03" w14:textId="2959A313" w:rsidR="00114217" w:rsidRPr="00114217" w:rsidRDefault="00DD525F" w:rsidP="00114217">
      <w:pPr>
        <w:spacing w:after="0" w:line="360" w:lineRule="atLeast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A.BẢN MA TRẬN ĐỀ</w:t>
      </w:r>
    </w:p>
    <w:tbl>
      <w:tblPr>
        <w:tblW w:w="1586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20"/>
        <w:gridCol w:w="930"/>
        <w:gridCol w:w="2352"/>
        <w:gridCol w:w="1012"/>
        <w:gridCol w:w="913"/>
        <w:gridCol w:w="1078"/>
        <w:gridCol w:w="745"/>
        <w:gridCol w:w="1042"/>
        <w:gridCol w:w="912"/>
        <w:gridCol w:w="986"/>
        <w:gridCol w:w="840"/>
        <w:gridCol w:w="578"/>
        <w:gridCol w:w="594"/>
        <w:gridCol w:w="911"/>
        <w:gridCol w:w="2447"/>
      </w:tblGrid>
      <w:tr w:rsidR="00114217" w:rsidRPr="007D4BBE" w14:paraId="5847898A" w14:textId="77777777" w:rsidTr="00B13048">
        <w:trPr>
          <w:trHeight w:val="244"/>
        </w:trPr>
        <w:tc>
          <w:tcPr>
            <w:tcW w:w="520" w:type="dxa"/>
            <w:vMerge w:val="restart"/>
            <w:vAlign w:val="center"/>
          </w:tcPr>
          <w:p w14:paraId="148D60CE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TT</w:t>
            </w:r>
          </w:p>
        </w:tc>
        <w:tc>
          <w:tcPr>
            <w:tcW w:w="930" w:type="dxa"/>
            <w:vMerge w:val="restart"/>
            <w:vAlign w:val="center"/>
          </w:tcPr>
          <w:p w14:paraId="0EC77DC7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ội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dung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kiến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2352" w:type="dxa"/>
            <w:vMerge w:val="restart"/>
            <w:vAlign w:val="center"/>
          </w:tcPr>
          <w:p w14:paraId="163104F3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ơn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vị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kiến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7528" w:type="dxa"/>
            <w:gridSpan w:val="8"/>
            <w:shd w:val="clear" w:color="auto" w:fill="auto"/>
            <w:vAlign w:val="center"/>
          </w:tcPr>
          <w:p w14:paraId="7197A6F5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Mức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ộ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hận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4530" w:type="dxa"/>
            <w:gridSpan w:val="4"/>
            <w:shd w:val="clear" w:color="auto" w:fill="auto"/>
            <w:vAlign w:val="center"/>
          </w:tcPr>
          <w:p w14:paraId="61ECE62F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ổng</w:t>
            </w:r>
            <w:proofErr w:type="spellEnd"/>
          </w:p>
        </w:tc>
      </w:tr>
      <w:tr w:rsidR="00114217" w:rsidRPr="007D4BBE" w14:paraId="23224CB8" w14:textId="77777777" w:rsidTr="00B13048">
        <w:trPr>
          <w:trHeight w:val="357"/>
        </w:trPr>
        <w:tc>
          <w:tcPr>
            <w:tcW w:w="520" w:type="dxa"/>
            <w:vMerge/>
            <w:vAlign w:val="center"/>
          </w:tcPr>
          <w:p w14:paraId="4B74659F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" w:type="dxa"/>
            <w:vMerge/>
            <w:vAlign w:val="center"/>
          </w:tcPr>
          <w:p w14:paraId="4B6B7395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52" w:type="dxa"/>
            <w:vMerge/>
          </w:tcPr>
          <w:p w14:paraId="743DE767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25" w:type="dxa"/>
            <w:gridSpan w:val="2"/>
            <w:shd w:val="clear" w:color="auto" w:fill="auto"/>
            <w:vAlign w:val="center"/>
          </w:tcPr>
          <w:p w14:paraId="05E3572D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hận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iết</w:t>
            </w:r>
            <w:proofErr w:type="spellEnd"/>
          </w:p>
        </w:tc>
        <w:tc>
          <w:tcPr>
            <w:tcW w:w="1823" w:type="dxa"/>
            <w:gridSpan w:val="2"/>
            <w:shd w:val="clear" w:color="auto" w:fill="auto"/>
            <w:vAlign w:val="center"/>
          </w:tcPr>
          <w:p w14:paraId="7D941D74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ông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hiểu</w:t>
            </w:r>
            <w:proofErr w:type="spellEnd"/>
          </w:p>
        </w:tc>
        <w:tc>
          <w:tcPr>
            <w:tcW w:w="1954" w:type="dxa"/>
            <w:gridSpan w:val="2"/>
            <w:shd w:val="clear" w:color="auto" w:fill="auto"/>
            <w:vAlign w:val="center"/>
          </w:tcPr>
          <w:p w14:paraId="363AEF9D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Vận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ụng</w:t>
            </w:r>
            <w:proofErr w:type="spellEnd"/>
          </w:p>
        </w:tc>
        <w:tc>
          <w:tcPr>
            <w:tcW w:w="1826" w:type="dxa"/>
            <w:gridSpan w:val="2"/>
            <w:shd w:val="clear" w:color="auto" w:fill="auto"/>
            <w:vAlign w:val="center"/>
          </w:tcPr>
          <w:p w14:paraId="0E073946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Vận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ụng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ao</w:t>
            </w:r>
            <w:proofErr w:type="spellEnd"/>
          </w:p>
        </w:tc>
        <w:tc>
          <w:tcPr>
            <w:tcW w:w="1172" w:type="dxa"/>
            <w:gridSpan w:val="2"/>
            <w:shd w:val="clear" w:color="auto" w:fill="auto"/>
            <w:vAlign w:val="center"/>
          </w:tcPr>
          <w:p w14:paraId="462CE0BC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CH</w:t>
            </w:r>
          </w:p>
        </w:tc>
        <w:tc>
          <w:tcPr>
            <w:tcW w:w="911" w:type="dxa"/>
            <w:vMerge w:val="restart"/>
            <w:vAlign w:val="center"/>
          </w:tcPr>
          <w:p w14:paraId="42B66FE0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ời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gian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Pr="00114217">
              <w:rPr>
                <w:rFonts w:ascii="Times New Roman" w:eastAsia="Calibri" w:hAnsi="Times New Roman" w:cs="Times New Roman"/>
                <w:sz w:val="24"/>
                <w:szCs w:val="24"/>
              </w:rPr>
              <w:t>(</w:t>
            </w:r>
            <w:proofErr w:type="spellStart"/>
            <w:r w:rsidRPr="00114217">
              <w:rPr>
                <w:rFonts w:ascii="Times New Roman" w:eastAsia="Calibri" w:hAnsi="Times New Roman" w:cs="Times New Roman"/>
                <w:sz w:val="24"/>
                <w:szCs w:val="24"/>
              </w:rPr>
              <w:t>phút</w:t>
            </w:r>
            <w:proofErr w:type="spellEnd"/>
            <w:r w:rsidRPr="00114217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447" w:type="dxa"/>
            <w:vMerge w:val="restart"/>
            <w:vAlign w:val="center"/>
          </w:tcPr>
          <w:p w14:paraId="6BEECD92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%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ổng</w:t>
            </w:r>
            <w:proofErr w:type="spellEnd"/>
          </w:p>
          <w:p w14:paraId="43515B24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114217" w:rsidRPr="00114217" w14:paraId="24722AF7" w14:textId="77777777" w:rsidTr="00D14956">
        <w:trPr>
          <w:trHeight w:val="744"/>
        </w:trPr>
        <w:tc>
          <w:tcPr>
            <w:tcW w:w="520" w:type="dxa"/>
            <w:vMerge/>
            <w:vAlign w:val="center"/>
          </w:tcPr>
          <w:p w14:paraId="75E6041C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" w:type="dxa"/>
            <w:vMerge/>
            <w:vAlign w:val="center"/>
          </w:tcPr>
          <w:p w14:paraId="14389B23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52" w:type="dxa"/>
            <w:vMerge/>
          </w:tcPr>
          <w:p w14:paraId="5AA45605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12" w:type="dxa"/>
            <w:shd w:val="clear" w:color="auto" w:fill="auto"/>
            <w:vAlign w:val="center"/>
          </w:tcPr>
          <w:p w14:paraId="6D84E284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CH</w:t>
            </w:r>
          </w:p>
        </w:tc>
        <w:tc>
          <w:tcPr>
            <w:tcW w:w="913" w:type="dxa"/>
            <w:shd w:val="clear" w:color="auto" w:fill="auto"/>
            <w:vAlign w:val="center"/>
          </w:tcPr>
          <w:p w14:paraId="1DF2E6F4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ời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gian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Pr="00114217">
              <w:rPr>
                <w:rFonts w:ascii="Times New Roman" w:eastAsia="Calibri" w:hAnsi="Times New Roman" w:cs="Times New Roman"/>
                <w:sz w:val="24"/>
                <w:szCs w:val="24"/>
              </w:rPr>
              <w:t>(</w:t>
            </w:r>
            <w:proofErr w:type="spellStart"/>
            <w:r w:rsidRPr="00114217">
              <w:rPr>
                <w:rFonts w:ascii="Times New Roman" w:eastAsia="Calibri" w:hAnsi="Times New Roman" w:cs="Times New Roman"/>
                <w:sz w:val="24"/>
                <w:szCs w:val="24"/>
              </w:rPr>
              <w:t>phút</w:t>
            </w:r>
            <w:proofErr w:type="spellEnd"/>
            <w:r w:rsidRPr="00114217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078" w:type="dxa"/>
            <w:shd w:val="clear" w:color="auto" w:fill="auto"/>
            <w:vAlign w:val="center"/>
          </w:tcPr>
          <w:p w14:paraId="0A92E201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CH</w:t>
            </w:r>
          </w:p>
        </w:tc>
        <w:tc>
          <w:tcPr>
            <w:tcW w:w="745" w:type="dxa"/>
            <w:shd w:val="clear" w:color="auto" w:fill="auto"/>
            <w:vAlign w:val="center"/>
          </w:tcPr>
          <w:p w14:paraId="3FF4FF27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ời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gian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Pr="00114217">
              <w:rPr>
                <w:rFonts w:ascii="Times New Roman" w:eastAsia="Calibri" w:hAnsi="Times New Roman" w:cs="Times New Roman"/>
                <w:sz w:val="24"/>
                <w:szCs w:val="24"/>
              </w:rPr>
              <w:t>(</w:t>
            </w:r>
            <w:proofErr w:type="spellStart"/>
            <w:r w:rsidRPr="00114217">
              <w:rPr>
                <w:rFonts w:ascii="Times New Roman" w:eastAsia="Calibri" w:hAnsi="Times New Roman" w:cs="Times New Roman"/>
                <w:sz w:val="24"/>
                <w:szCs w:val="24"/>
              </w:rPr>
              <w:t>phút</w:t>
            </w:r>
            <w:proofErr w:type="spellEnd"/>
            <w:r w:rsidRPr="00114217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042" w:type="dxa"/>
            <w:shd w:val="clear" w:color="auto" w:fill="auto"/>
            <w:vAlign w:val="center"/>
          </w:tcPr>
          <w:p w14:paraId="34ED5D40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CH</w:t>
            </w:r>
          </w:p>
        </w:tc>
        <w:tc>
          <w:tcPr>
            <w:tcW w:w="912" w:type="dxa"/>
            <w:shd w:val="clear" w:color="auto" w:fill="auto"/>
            <w:vAlign w:val="center"/>
          </w:tcPr>
          <w:p w14:paraId="111F312D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ời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gian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Pr="00114217">
              <w:rPr>
                <w:rFonts w:ascii="Times New Roman" w:eastAsia="Calibri" w:hAnsi="Times New Roman" w:cs="Times New Roman"/>
                <w:sz w:val="24"/>
                <w:szCs w:val="24"/>
              </w:rPr>
              <w:t>(</w:t>
            </w:r>
            <w:proofErr w:type="spellStart"/>
            <w:r w:rsidRPr="00114217">
              <w:rPr>
                <w:rFonts w:ascii="Times New Roman" w:eastAsia="Calibri" w:hAnsi="Times New Roman" w:cs="Times New Roman"/>
                <w:sz w:val="24"/>
                <w:szCs w:val="24"/>
              </w:rPr>
              <w:t>phút</w:t>
            </w:r>
            <w:proofErr w:type="spellEnd"/>
            <w:r w:rsidRPr="00114217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86" w:type="dxa"/>
            <w:shd w:val="clear" w:color="auto" w:fill="auto"/>
            <w:vAlign w:val="center"/>
          </w:tcPr>
          <w:p w14:paraId="74AE456A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CH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5CA9EAF1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ời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gian</w:t>
            </w:r>
            <w:proofErr w:type="spellEnd"/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Pr="00114217">
              <w:rPr>
                <w:rFonts w:ascii="Times New Roman" w:eastAsia="Calibri" w:hAnsi="Times New Roman" w:cs="Times New Roman"/>
                <w:sz w:val="24"/>
                <w:szCs w:val="24"/>
              </w:rPr>
              <w:t>(</w:t>
            </w:r>
            <w:proofErr w:type="spellStart"/>
            <w:r w:rsidRPr="00114217">
              <w:rPr>
                <w:rFonts w:ascii="Times New Roman" w:eastAsia="Calibri" w:hAnsi="Times New Roman" w:cs="Times New Roman"/>
                <w:sz w:val="24"/>
                <w:szCs w:val="24"/>
              </w:rPr>
              <w:t>phút</w:t>
            </w:r>
            <w:proofErr w:type="spellEnd"/>
            <w:r w:rsidRPr="00114217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578" w:type="dxa"/>
            <w:shd w:val="clear" w:color="auto" w:fill="auto"/>
            <w:vAlign w:val="center"/>
          </w:tcPr>
          <w:p w14:paraId="7DA70E11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594" w:type="dxa"/>
            <w:vAlign w:val="center"/>
          </w:tcPr>
          <w:p w14:paraId="0CD39F4F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11" w:type="dxa"/>
            <w:vMerge/>
            <w:vAlign w:val="center"/>
          </w:tcPr>
          <w:p w14:paraId="2D935A5D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47" w:type="dxa"/>
            <w:vMerge/>
            <w:vAlign w:val="center"/>
          </w:tcPr>
          <w:p w14:paraId="08FE7243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114217" w:rsidRPr="00114217" w14:paraId="5F2712DC" w14:textId="77777777" w:rsidTr="00D14956">
        <w:trPr>
          <w:trHeight w:val="936"/>
        </w:trPr>
        <w:tc>
          <w:tcPr>
            <w:tcW w:w="520" w:type="dxa"/>
            <w:vMerge w:val="restart"/>
          </w:tcPr>
          <w:p w14:paraId="4AE7092A" w14:textId="77777777" w:rsidR="00114217" w:rsidRPr="00A9574E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1C577C62" w14:textId="77777777" w:rsidR="00114217" w:rsidRPr="00A9574E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930" w:type="dxa"/>
            <w:vMerge w:val="restart"/>
          </w:tcPr>
          <w:p w14:paraId="634B7332" w14:textId="77777777" w:rsidR="00114217" w:rsidRPr="00A9574E" w:rsidRDefault="00114217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Chủ đề 1.</w:t>
            </w:r>
          </w:p>
          <w:p w14:paraId="608F3CD3" w14:textId="65A8EE2D" w:rsidR="00114217" w:rsidRPr="00A9574E" w:rsidRDefault="00A9574E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Căn bậc hai và hằng đẳng thức </w:t>
            </w:r>
          </w:p>
          <w:p w14:paraId="721D4790" w14:textId="77777777" w:rsidR="00114217" w:rsidRPr="00A9574E" w:rsidRDefault="00114217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2352" w:type="dxa"/>
          </w:tcPr>
          <w:p w14:paraId="684F4224" w14:textId="2F20EB1E" w:rsidR="00114217" w:rsidRPr="00A9574E" w:rsidRDefault="00A9574E" w:rsidP="00114217">
            <w:pPr>
              <w:spacing w:after="0" w:line="240" w:lineRule="atLeast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Căn bậ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c hai và </w:t>
            </w:r>
            <w:r w:rsidRPr="00A9574E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hằng đẳng thức </w:t>
            </w:r>
          </w:p>
        </w:tc>
        <w:tc>
          <w:tcPr>
            <w:tcW w:w="1012" w:type="dxa"/>
            <w:shd w:val="clear" w:color="auto" w:fill="auto"/>
            <w:vAlign w:val="center"/>
          </w:tcPr>
          <w:p w14:paraId="43A94F65" w14:textId="1191EB9F" w:rsidR="00114217" w:rsidRPr="00A9574E" w:rsidRDefault="00A9574E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  <w:p w14:paraId="5157BA3F" w14:textId="1D6BBD77" w:rsidR="00114217" w:rsidRPr="00A9574E" w:rsidRDefault="00A9574E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L</w:t>
            </w:r>
            <w:r w:rsidR="00114217" w:rsidRPr="00A9574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</w:t>
            </w:r>
          </w:p>
          <w:p w14:paraId="2D90D396" w14:textId="44B25627" w:rsidR="00114217" w:rsidRDefault="00A9574E" w:rsidP="00A9574E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1</w:t>
            </w:r>
          </w:p>
          <w:p w14:paraId="089FEF90" w14:textId="16B9876E" w:rsidR="00A9574E" w:rsidRPr="00A9574E" w:rsidRDefault="00D14956" w:rsidP="00A9574E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a</w:t>
            </w:r>
          </w:p>
          <w:p w14:paraId="2811ED06" w14:textId="77777777" w:rsidR="00114217" w:rsidRPr="00A9574E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0,5</w:t>
            </w: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đ</w:t>
            </w:r>
          </w:p>
        </w:tc>
        <w:tc>
          <w:tcPr>
            <w:tcW w:w="913" w:type="dxa"/>
            <w:shd w:val="clear" w:color="auto" w:fill="auto"/>
            <w:vAlign w:val="center"/>
          </w:tcPr>
          <w:p w14:paraId="52BEB640" w14:textId="698AA2F8" w:rsidR="00114217" w:rsidRPr="00A9574E" w:rsidRDefault="00C16650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1078" w:type="dxa"/>
            <w:shd w:val="clear" w:color="auto" w:fill="auto"/>
            <w:vAlign w:val="center"/>
          </w:tcPr>
          <w:p w14:paraId="7962A27E" w14:textId="77777777" w:rsidR="00114217" w:rsidRPr="00A9574E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745" w:type="dxa"/>
            <w:shd w:val="clear" w:color="auto" w:fill="auto"/>
            <w:vAlign w:val="center"/>
          </w:tcPr>
          <w:p w14:paraId="5800B588" w14:textId="77777777" w:rsidR="00114217" w:rsidRPr="00A9574E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42" w:type="dxa"/>
            <w:shd w:val="clear" w:color="auto" w:fill="auto"/>
            <w:vAlign w:val="center"/>
          </w:tcPr>
          <w:p w14:paraId="5EB6D9C4" w14:textId="77777777" w:rsidR="00A9574E" w:rsidRPr="00A9574E" w:rsidRDefault="00A9574E" w:rsidP="00A9574E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  <w:p w14:paraId="27CD14A3" w14:textId="77777777" w:rsidR="00A9574E" w:rsidRPr="00A9574E" w:rsidRDefault="00A9574E" w:rsidP="00A9574E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L</w:t>
            </w: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</w:t>
            </w:r>
          </w:p>
          <w:p w14:paraId="019D824B" w14:textId="77777777" w:rsidR="00A9574E" w:rsidRDefault="00A9574E" w:rsidP="00A9574E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1</w:t>
            </w:r>
          </w:p>
          <w:p w14:paraId="129C18E4" w14:textId="55B98D52" w:rsidR="00A9574E" w:rsidRPr="00A9574E" w:rsidRDefault="00D14956" w:rsidP="00A9574E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</w:t>
            </w:r>
          </w:p>
          <w:p w14:paraId="2E4102B1" w14:textId="0973ABAA" w:rsidR="00114217" w:rsidRPr="00A9574E" w:rsidRDefault="00A9574E" w:rsidP="00A9574E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0,5</w:t>
            </w: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đ</w:t>
            </w:r>
          </w:p>
        </w:tc>
        <w:tc>
          <w:tcPr>
            <w:tcW w:w="912" w:type="dxa"/>
            <w:shd w:val="clear" w:color="auto" w:fill="auto"/>
            <w:vAlign w:val="center"/>
          </w:tcPr>
          <w:p w14:paraId="0F110371" w14:textId="5413D4EB" w:rsidR="00114217" w:rsidRPr="00C16650" w:rsidRDefault="008B0B51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986" w:type="dxa"/>
            <w:shd w:val="clear" w:color="auto" w:fill="auto"/>
            <w:vAlign w:val="center"/>
          </w:tcPr>
          <w:p w14:paraId="1ABDAFF0" w14:textId="77777777" w:rsidR="00114217" w:rsidRPr="00A9574E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0" w:type="dxa"/>
            <w:shd w:val="clear" w:color="auto" w:fill="auto"/>
            <w:vAlign w:val="center"/>
          </w:tcPr>
          <w:p w14:paraId="7A135244" w14:textId="77777777" w:rsidR="00114217" w:rsidRPr="00A9574E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bidi="hi-IN"/>
              </w:rPr>
            </w:pPr>
          </w:p>
        </w:tc>
        <w:tc>
          <w:tcPr>
            <w:tcW w:w="578" w:type="dxa"/>
            <w:shd w:val="clear" w:color="auto" w:fill="auto"/>
            <w:vAlign w:val="center"/>
          </w:tcPr>
          <w:p w14:paraId="5247F0DD" w14:textId="353EB19A" w:rsidR="00114217" w:rsidRPr="00A9574E" w:rsidRDefault="00A9574E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94" w:type="dxa"/>
            <w:vAlign w:val="center"/>
          </w:tcPr>
          <w:p w14:paraId="2CF0395C" w14:textId="71D3481F" w:rsidR="00114217" w:rsidRPr="00A9574E" w:rsidRDefault="00A9574E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11" w:type="dxa"/>
            <w:vAlign w:val="center"/>
          </w:tcPr>
          <w:p w14:paraId="16D5478E" w14:textId="70B9308C" w:rsidR="00114217" w:rsidRPr="00A9574E" w:rsidRDefault="008B0B51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47" w:type="dxa"/>
            <w:vAlign w:val="center"/>
          </w:tcPr>
          <w:p w14:paraId="0F26D0DB" w14:textId="2D4B6CE9" w:rsidR="00114217" w:rsidRPr="00A9574E" w:rsidRDefault="00A9574E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0</w:t>
            </w:r>
            <w:r w:rsidR="00114217"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%</w:t>
            </w:r>
          </w:p>
        </w:tc>
      </w:tr>
      <w:tr w:rsidR="00114217" w:rsidRPr="00114217" w14:paraId="29768101" w14:textId="77777777" w:rsidTr="00D14956">
        <w:trPr>
          <w:trHeight w:val="1396"/>
        </w:trPr>
        <w:tc>
          <w:tcPr>
            <w:tcW w:w="520" w:type="dxa"/>
            <w:vMerge/>
          </w:tcPr>
          <w:p w14:paraId="790B6FB0" w14:textId="7AB60F2C" w:rsidR="00114217" w:rsidRPr="00A9574E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14:paraId="46C8B71C" w14:textId="77777777" w:rsidR="00114217" w:rsidRPr="00A9574E" w:rsidRDefault="00114217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52" w:type="dxa"/>
          </w:tcPr>
          <w:p w14:paraId="1D2596E6" w14:textId="64CE6647" w:rsidR="00114217" w:rsidRPr="00A9574E" w:rsidRDefault="00A9574E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Liê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ệ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iữ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é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hân.phé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chi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é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kha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ươ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012" w:type="dxa"/>
            <w:shd w:val="clear" w:color="auto" w:fill="auto"/>
            <w:vAlign w:val="center"/>
          </w:tcPr>
          <w:p w14:paraId="2C5C1760" w14:textId="0A49CB19" w:rsidR="00114217" w:rsidRPr="00A9574E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13" w:type="dxa"/>
            <w:shd w:val="clear" w:color="auto" w:fill="auto"/>
            <w:vAlign w:val="center"/>
          </w:tcPr>
          <w:p w14:paraId="63F98EF2" w14:textId="7F632D7B" w:rsidR="00114217" w:rsidRPr="00A9574E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78" w:type="dxa"/>
            <w:shd w:val="clear" w:color="auto" w:fill="auto"/>
            <w:vAlign w:val="center"/>
          </w:tcPr>
          <w:p w14:paraId="16F51BB9" w14:textId="77777777" w:rsidR="00145C6A" w:rsidRPr="00A9574E" w:rsidRDefault="00145C6A" w:rsidP="00145C6A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  <w:p w14:paraId="54355322" w14:textId="05F07957" w:rsidR="00145C6A" w:rsidRPr="00A9574E" w:rsidRDefault="00AF5ED5" w:rsidP="00145C6A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T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L</w:t>
            </w:r>
            <w:r w:rsidR="00145C6A" w:rsidRPr="00A9574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</w:t>
            </w:r>
          </w:p>
          <w:p w14:paraId="1CC331C5" w14:textId="76C48DC0" w:rsidR="00145C6A" w:rsidRPr="00AF5ED5" w:rsidRDefault="00AF5ED5" w:rsidP="00145C6A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1</w:t>
            </w:r>
          </w:p>
          <w:p w14:paraId="670A7345" w14:textId="5939B8F0" w:rsidR="00145C6A" w:rsidRPr="00AF5ED5" w:rsidRDefault="00AF5ED5" w:rsidP="00145C6A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</w:t>
            </w:r>
          </w:p>
          <w:p w14:paraId="72DD609D" w14:textId="1B731CEB" w:rsidR="00114217" w:rsidRPr="00A9574E" w:rsidRDefault="00AF5ED5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</w:t>
            </w:r>
            <w:r w:rsidR="00114217"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,5</w:t>
            </w:r>
            <w:r w:rsidR="00114217"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đ</w:t>
            </w:r>
          </w:p>
        </w:tc>
        <w:tc>
          <w:tcPr>
            <w:tcW w:w="745" w:type="dxa"/>
            <w:shd w:val="clear" w:color="auto" w:fill="auto"/>
            <w:vAlign w:val="center"/>
          </w:tcPr>
          <w:p w14:paraId="31D0678A" w14:textId="6A7842C8" w:rsidR="00114217" w:rsidRPr="00AF5ED5" w:rsidRDefault="00AF5ED5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1042" w:type="dxa"/>
            <w:shd w:val="clear" w:color="auto" w:fill="auto"/>
            <w:vAlign w:val="center"/>
          </w:tcPr>
          <w:p w14:paraId="2320E064" w14:textId="77777777" w:rsidR="00114217" w:rsidRPr="00A9574E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912" w:type="dxa"/>
            <w:shd w:val="clear" w:color="auto" w:fill="auto"/>
            <w:vAlign w:val="center"/>
          </w:tcPr>
          <w:p w14:paraId="3F4D2C34" w14:textId="77777777" w:rsidR="00114217" w:rsidRPr="00A9574E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86" w:type="dxa"/>
            <w:shd w:val="clear" w:color="auto" w:fill="auto"/>
            <w:vAlign w:val="center"/>
          </w:tcPr>
          <w:p w14:paraId="0EA5927F" w14:textId="77777777" w:rsidR="00114217" w:rsidRPr="00A9574E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00F1D02E" w14:textId="77777777" w:rsidR="00114217" w:rsidRPr="00A9574E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T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L</w:t>
            </w:r>
          </w:p>
          <w:p w14:paraId="5078F0BA" w14:textId="1A50AFB5" w:rsidR="00114217" w:rsidRDefault="00114217" w:rsidP="00906E83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Bài </w:t>
            </w:r>
            <w:r w:rsidR="00AF5ED5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2471736B" w14:textId="68C52CF4" w:rsidR="00AF5ED5" w:rsidRPr="00A9574E" w:rsidRDefault="00AF5ED5" w:rsidP="00906E83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d</w:t>
            </w:r>
          </w:p>
          <w:p w14:paraId="4AB7F7B8" w14:textId="77777777" w:rsidR="00114217" w:rsidRPr="00A9574E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đ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0EA73A1E" w14:textId="768E84AB" w:rsidR="00114217" w:rsidRPr="00A9574E" w:rsidRDefault="008B0B51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bidi="hi-IN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  <w:lang w:bidi="hi-IN"/>
              </w:rPr>
              <w:t>5</w:t>
            </w:r>
          </w:p>
        </w:tc>
        <w:tc>
          <w:tcPr>
            <w:tcW w:w="578" w:type="dxa"/>
            <w:shd w:val="clear" w:color="auto" w:fill="auto"/>
            <w:vAlign w:val="center"/>
          </w:tcPr>
          <w:p w14:paraId="406D566F" w14:textId="1574306E" w:rsidR="00114217" w:rsidRPr="00A9574E" w:rsidRDefault="00AF5ED5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94" w:type="dxa"/>
            <w:vAlign w:val="center"/>
          </w:tcPr>
          <w:p w14:paraId="3D99A961" w14:textId="3D2131E8" w:rsidR="00114217" w:rsidRPr="00A9574E" w:rsidRDefault="00AF5ED5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11" w:type="dxa"/>
            <w:vAlign w:val="center"/>
          </w:tcPr>
          <w:p w14:paraId="4B03CBE6" w14:textId="365EE527" w:rsidR="00114217" w:rsidRPr="00A9574E" w:rsidRDefault="008B0B51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47" w:type="dxa"/>
            <w:vAlign w:val="center"/>
          </w:tcPr>
          <w:p w14:paraId="6BB21257" w14:textId="740D0E2C" w:rsidR="00114217" w:rsidRPr="00A9574E" w:rsidRDefault="00AF5ED5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0</w:t>
            </w:r>
            <w:r w:rsidR="00114217"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%</w:t>
            </w:r>
          </w:p>
        </w:tc>
      </w:tr>
      <w:tr w:rsidR="00D14956" w:rsidRPr="00114217" w14:paraId="6413CD92" w14:textId="77777777" w:rsidTr="00D14956">
        <w:trPr>
          <w:trHeight w:val="682"/>
        </w:trPr>
        <w:tc>
          <w:tcPr>
            <w:tcW w:w="520" w:type="dxa"/>
            <w:vMerge w:val="restart"/>
          </w:tcPr>
          <w:p w14:paraId="423FBE55" w14:textId="2F65A058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22759AD9" w14:textId="77777777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14C233C0" w14:textId="77777777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2</w:t>
            </w:r>
          </w:p>
        </w:tc>
        <w:tc>
          <w:tcPr>
            <w:tcW w:w="930" w:type="dxa"/>
            <w:vMerge w:val="restart"/>
          </w:tcPr>
          <w:p w14:paraId="79481A13" w14:textId="77777777" w:rsidR="00D14956" w:rsidRPr="00A9574E" w:rsidRDefault="00D14956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Chủ đề 2.</w:t>
            </w:r>
          </w:p>
          <w:p w14:paraId="5E1D3620" w14:textId="1A025DD7" w:rsidR="00D14956" w:rsidRPr="00A9574E" w:rsidRDefault="00D14956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Biến đổi đơn giản biểu thức chứa căn bậc hai </w:t>
            </w:r>
          </w:p>
        </w:tc>
        <w:tc>
          <w:tcPr>
            <w:tcW w:w="2352" w:type="dxa"/>
            <w:vAlign w:val="center"/>
          </w:tcPr>
          <w:p w14:paraId="21B240C5" w14:textId="3D028827" w:rsidR="00D14956" w:rsidRPr="00B13048" w:rsidRDefault="00D14956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B1304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Biến đổi đơn giản biểu thức chứa căn bậc hai</w:t>
            </w:r>
          </w:p>
        </w:tc>
        <w:tc>
          <w:tcPr>
            <w:tcW w:w="1012" w:type="dxa"/>
            <w:shd w:val="clear" w:color="auto" w:fill="auto"/>
            <w:vAlign w:val="center"/>
          </w:tcPr>
          <w:p w14:paraId="3FC3FA91" w14:textId="23EB5192" w:rsidR="00D14956" w:rsidRPr="00D14956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913" w:type="dxa"/>
            <w:shd w:val="clear" w:color="auto" w:fill="auto"/>
            <w:vAlign w:val="center"/>
          </w:tcPr>
          <w:p w14:paraId="5C70659D" w14:textId="7BAFD780" w:rsidR="00D14956" w:rsidRPr="00D14956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</w:p>
        </w:tc>
        <w:tc>
          <w:tcPr>
            <w:tcW w:w="1078" w:type="dxa"/>
            <w:shd w:val="clear" w:color="auto" w:fill="auto"/>
            <w:vAlign w:val="center"/>
          </w:tcPr>
          <w:p w14:paraId="669BB1B1" w14:textId="77777777" w:rsidR="00D14956" w:rsidRPr="00A9574E" w:rsidRDefault="00D14956" w:rsidP="002D1784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7DFCB4EE" w14:textId="6A5220C5" w:rsidR="00D14956" w:rsidRPr="00A9574E" w:rsidRDefault="00D14956" w:rsidP="002D1784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    T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L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. </w:t>
            </w:r>
          </w:p>
          <w:p w14:paraId="62B6024C" w14:textId="598A3989" w:rsidR="00D14956" w:rsidRDefault="00D14956" w:rsidP="002D1784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    </w:t>
            </w: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2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14:paraId="26CE1EB4" w14:textId="4C7CA260" w:rsidR="00D14956" w:rsidRPr="00A9574E" w:rsidRDefault="00D14956" w:rsidP="00B13048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a</w:t>
            </w:r>
          </w:p>
          <w:p w14:paraId="5EF7292D" w14:textId="6421EE08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đ</w:t>
            </w:r>
          </w:p>
        </w:tc>
        <w:tc>
          <w:tcPr>
            <w:tcW w:w="745" w:type="dxa"/>
            <w:shd w:val="clear" w:color="auto" w:fill="auto"/>
            <w:vAlign w:val="center"/>
          </w:tcPr>
          <w:p w14:paraId="4AF387D3" w14:textId="4373DEE7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1042" w:type="dxa"/>
            <w:shd w:val="clear" w:color="auto" w:fill="auto"/>
            <w:vAlign w:val="center"/>
          </w:tcPr>
          <w:p w14:paraId="746BB66E" w14:textId="77777777" w:rsidR="00D14956" w:rsidRPr="00A9574E" w:rsidRDefault="00D14956" w:rsidP="002D1784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63429BCF" w14:textId="77777777" w:rsidR="00D14956" w:rsidRPr="00A9574E" w:rsidRDefault="00D14956" w:rsidP="002D1784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    T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L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. </w:t>
            </w:r>
          </w:p>
          <w:p w14:paraId="0D604C2A" w14:textId="77777777" w:rsidR="00D14956" w:rsidRDefault="00D14956" w:rsidP="002D1784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    </w:t>
            </w: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2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14:paraId="42569351" w14:textId="6696FCA6" w:rsidR="00D14956" w:rsidRPr="00A9574E" w:rsidRDefault="00D14956" w:rsidP="002D1784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</w:t>
            </w:r>
          </w:p>
          <w:p w14:paraId="7BAE99BE" w14:textId="0E5E5CC6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đ</w:t>
            </w:r>
          </w:p>
        </w:tc>
        <w:tc>
          <w:tcPr>
            <w:tcW w:w="912" w:type="dxa"/>
            <w:shd w:val="clear" w:color="auto" w:fill="auto"/>
            <w:vAlign w:val="center"/>
          </w:tcPr>
          <w:p w14:paraId="744D0408" w14:textId="1E8F2619" w:rsidR="00D14956" w:rsidRPr="00A9574E" w:rsidRDefault="008B0B51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986" w:type="dxa"/>
            <w:shd w:val="clear" w:color="auto" w:fill="auto"/>
            <w:vAlign w:val="center"/>
          </w:tcPr>
          <w:p w14:paraId="7B29CD5A" w14:textId="77777777" w:rsidR="00D14956" w:rsidRPr="00A9574E" w:rsidRDefault="00D14956" w:rsidP="002D1784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0DB7EF15" w14:textId="77777777" w:rsidR="00D14956" w:rsidRPr="00A9574E" w:rsidRDefault="00D14956" w:rsidP="002D1784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    T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L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. </w:t>
            </w:r>
          </w:p>
          <w:p w14:paraId="645BB5FE" w14:textId="16CFD4B1" w:rsidR="00D14956" w:rsidRDefault="00D14956" w:rsidP="002D1784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    </w:t>
            </w: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6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14:paraId="49A0AA68" w14:textId="1B5236A5" w:rsidR="00D14956" w:rsidRPr="00A9574E" w:rsidRDefault="00D14956" w:rsidP="00D14956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đ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33B6293B" w14:textId="51512291" w:rsidR="00D14956" w:rsidRPr="00A9574E" w:rsidRDefault="008B0B51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bidi="hi-IN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578" w:type="dxa"/>
            <w:shd w:val="clear" w:color="auto" w:fill="auto"/>
            <w:vAlign w:val="center"/>
          </w:tcPr>
          <w:p w14:paraId="6E5880EA" w14:textId="5C7FD6AC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94" w:type="dxa"/>
            <w:vAlign w:val="center"/>
          </w:tcPr>
          <w:p w14:paraId="545691F5" w14:textId="157928CD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11" w:type="dxa"/>
            <w:vAlign w:val="center"/>
          </w:tcPr>
          <w:p w14:paraId="182A5513" w14:textId="75C9496D" w:rsidR="00D14956" w:rsidRPr="00A9574E" w:rsidRDefault="008B0B51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447" w:type="dxa"/>
            <w:vAlign w:val="center"/>
          </w:tcPr>
          <w:p w14:paraId="2B0E710D" w14:textId="421624A8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5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%</w:t>
            </w:r>
          </w:p>
        </w:tc>
      </w:tr>
      <w:tr w:rsidR="00D14956" w:rsidRPr="00114217" w14:paraId="1F6665C8" w14:textId="77777777" w:rsidTr="00D14956">
        <w:trPr>
          <w:trHeight w:val="579"/>
        </w:trPr>
        <w:tc>
          <w:tcPr>
            <w:tcW w:w="520" w:type="dxa"/>
            <w:vMerge/>
          </w:tcPr>
          <w:p w14:paraId="66C24FAD" w14:textId="51D3BB80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14:paraId="4777806E" w14:textId="77777777" w:rsidR="00D14956" w:rsidRPr="00A9574E" w:rsidRDefault="00D14956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52" w:type="dxa"/>
            <w:vAlign w:val="center"/>
          </w:tcPr>
          <w:p w14:paraId="4E86DAF8" w14:textId="252E0CBF" w:rsidR="00D14956" w:rsidRPr="00A9574E" w:rsidRDefault="00D14956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Rút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gọn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biểu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chứa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căn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bậc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hai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12" w:type="dxa"/>
            <w:shd w:val="clear" w:color="auto" w:fill="auto"/>
            <w:vAlign w:val="center"/>
          </w:tcPr>
          <w:p w14:paraId="59A9888E" w14:textId="77777777" w:rsidR="00D14956" w:rsidRPr="00A9574E" w:rsidRDefault="00D14956" w:rsidP="00D14956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9574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 1</w:t>
            </w:r>
          </w:p>
          <w:p w14:paraId="57E88E98" w14:textId="77777777" w:rsidR="00D14956" w:rsidRPr="00A9574E" w:rsidRDefault="00D14956" w:rsidP="00D14956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TL.</w:t>
            </w:r>
          </w:p>
          <w:p w14:paraId="0019419A" w14:textId="77777777" w:rsidR="00D14956" w:rsidRDefault="00D14956" w:rsidP="00D14956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3</w:t>
            </w:r>
          </w:p>
          <w:p w14:paraId="0FB34359" w14:textId="7D802007" w:rsidR="00D14956" w:rsidRPr="00A9574E" w:rsidRDefault="00D14956" w:rsidP="00D14956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a</w:t>
            </w:r>
            <w:r w:rsidRPr="00A9574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</w:p>
          <w:p w14:paraId="268B4239" w14:textId="7D7DB0B7" w:rsidR="00D14956" w:rsidRPr="00A9574E" w:rsidRDefault="00D14956" w:rsidP="00D14956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574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0,5đ</w:t>
            </w:r>
          </w:p>
        </w:tc>
        <w:tc>
          <w:tcPr>
            <w:tcW w:w="913" w:type="dxa"/>
            <w:shd w:val="clear" w:color="auto" w:fill="auto"/>
            <w:vAlign w:val="center"/>
          </w:tcPr>
          <w:p w14:paraId="47784E49" w14:textId="6E6D8D1B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1078" w:type="dxa"/>
            <w:shd w:val="clear" w:color="auto" w:fill="auto"/>
            <w:vAlign w:val="center"/>
          </w:tcPr>
          <w:p w14:paraId="3F5AA72B" w14:textId="77777777" w:rsidR="00D14956" w:rsidRPr="00A9574E" w:rsidRDefault="00D14956" w:rsidP="002D1784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9574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 1</w:t>
            </w:r>
          </w:p>
          <w:p w14:paraId="13CBF351" w14:textId="77777777" w:rsidR="00D14956" w:rsidRPr="00A9574E" w:rsidRDefault="00D14956" w:rsidP="002D1784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TL.</w:t>
            </w:r>
          </w:p>
          <w:p w14:paraId="124223F9" w14:textId="77777777" w:rsidR="00D14956" w:rsidRDefault="00D14956" w:rsidP="002D1784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3</w:t>
            </w:r>
          </w:p>
          <w:p w14:paraId="0E6ACE1E" w14:textId="3B277051" w:rsidR="00D14956" w:rsidRPr="00A9574E" w:rsidRDefault="00D14956" w:rsidP="002D1784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</w:t>
            </w:r>
          </w:p>
          <w:p w14:paraId="6D602E98" w14:textId="201BD570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  <w:r w:rsidRPr="00A9574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</w:t>
            </w:r>
          </w:p>
        </w:tc>
        <w:tc>
          <w:tcPr>
            <w:tcW w:w="745" w:type="dxa"/>
            <w:shd w:val="clear" w:color="auto" w:fill="auto"/>
            <w:vAlign w:val="center"/>
          </w:tcPr>
          <w:p w14:paraId="1DE86286" w14:textId="06099ADE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1042" w:type="dxa"/>
            <w:shd w:val="clear" w:color="auto" w:fill="auto"/>
            <w:vAlign w:val="center"/>
          </w:tcPr>
          <w:p w14:paraId="0BC91F28" w14:textId="77777777" w:rsidR="00D14956" w:rsidRPr="00A9574E" w:rsidRDefault="00D14956" w:rsidP="002D1784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9574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 1</w:t>
            </w:r>
          </w:p>
          <w:p w14:paraId="3DBD0664" w14:textId="77777777" w:rsidR="00D14956" w:rsidRPr="00A9574E" w:rsidRDefault="00D14956" w:rsidP="002D1784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TL.</w:t>
            </w:r>
          </w:p>
          <w:p w14:paraId="17AB0166" w14:textId="77777777" w:rsidR="00D14956" w:rsidRDefault="00D14956" w:rsidP="002D1784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3</w:t>
            </w:r>
          </w:p>
          <w:p w14:paraId="16615C15" w14:textId="2730B947" w:rsidR="00D14956" w:rsidRPr="00A9574E" w:rsidRDefault="00D14956" w:rsidP="002D1784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c</w:t>
            </w:r>
          </w:p>
          <w:p w14:paraId="4A406DD2" w14:textId="307FABA6" w:rsidR="00D14956" w:rsidRPr="00A9574E" w:rsidRDefault="00D14956" w:rsidP="00A3636E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0,5</w:t>
            </w:r>
            <w:r w:rsidRPr="00A9574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</w:t>
            </w:r>
          </w:p>
        </w:tc>
        <w:tc>
          <w:tcPr>
            <w:tcW w:w="912" w:type="dxa"/>
            <w:shd w:val="clear" w:color="auto" w:fill="auto"/>
            <w:vAlign w:val="center"/>
          </w:tcPr>
          <w:p w14:paraId="24C1FCF7" w14:textId="7CB9A848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</w:t>
            </w:r>
          </w:p>
        </w:tc>
        <w:tc>
          <w:tcPr>
            <w:tcW w:w="986" w:type="dxa"/>
            <w:shd w:val="clear" w:color="auto" w:fill="auto"/>
            <w:vAlign w:val="center"/>
          </w:tcPr>
          <w:p w14:paraId="4E14D21B" w14:textId="3EA45206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0" w:type="dxa"/>
            <w:shd w:val="clear" w:color="auto" w:fill="auto"/>
            <w:vAlign w:val="center"/>
          </w:tcPr>
          <w:p w14:paraId="0FCD26E2" w14:textId="7C43B545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bidi="hi-IN"/>
              </w:rPr>
            </w:pPr>
          </w:p>
        </w:tc>
        <w:tc>
          <w:tcPr>
            <w:tcW w:w="578" w:type="dxa"/>
            <w:shd w:val="clear" w:color="auto" w:fill="auto"/>
            <w:vAlign w:val="center"/>
          </w:tcPr>
          <w:p w14:paraId="4C59741B" w14:textId="77777777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94" w:type="dxa"/>
            <w:vAlign w:val="center"/>
          </w:tcPr>
          <w:p w14:paraId="1EC81F01" w14:textId="592F4EE8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11" w:type="dxa"/>
            <w:vAlign w:val="center"/>
          </w:tcPr>
          <w:p w14:paraId="7E5A321D" w14:textId="508530CF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Pr="00A9574E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447" w:type="dxa"/>
            <w:vAlign w:val="center"/>
          </w:tcPr>
          <w:p w14:paraId="6541910C" w14:textId="3620E62B" w:rsidR="00D14956" w:rsidRPr="00A9574E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2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%</w:t>
            </w:r>
          </w:p>
        </w:tc>
      </w:tr>
      <w:tr w:rsidR="00D14956" w:rsidRPr="00114217" w14:paraId="46C22F67" w14:textId="77777777" w:rsidTr="00D14956">
        <w:trPr>
          <w:trHeight w:val="988"/>
        </w:trPr>
        <w:tc>
          <w:tcPr>
            <w:tcW w:w="520" w:type="dxa"/>
            <w:vMerge w:val="restart"/>
          </w:tcPr>
          <w:p w14:paraId="365B7D21" w14:textId="63F65DFA" w:rsidR="00D14956" w:rsidRPr="00114217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6EDC1BCC" w14:textId="77777777" w:rsidR="00D14956" w:rsidRPr="00114217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3</w:t>
            </w:r>
          </w:p>
        </w:tc>
        <w:tc>
          <w:tcPr>
            <w:tcW w:w="930" w:type="dxa"/>
            <w:vMerge w:val="restart"/>
          </w:tcPr>
          <w:p w14:paraId="1E74264D" w14:textId="77777777" w:rsidR="00D14956" w:rsidRPr="00D14956" w:rsidRDefault="00D14956" w:rsidP="007638FF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85274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 xml:space="preserve">Chủ đề 3. </w:t>
            </w:r>
          </w:p>
          <w:p w14:paraId="0D2365E3" w14:textId="68EE2885" w:rsidR="00D14956" w:rsidRPr="00D14956" w:rsidRDefault="00D14956" w:rsidP="007638FF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D1495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 xml:space="preserve">Hệ thức </w:t>
            </w:r>
            <w:r w:rsidRPr="00D1495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lastRenderedPageBreak/>
              <w:t xml:space="preserve">lượng trong tam giác vuông </w:t>
            </w:r>
          </w:p>
        </w:tc>
        <w:tc>
          <w:tcPr>
            <w:tcW w:w="2352" w:type="dxa"/>
            <w:vAlign w:val="center"/>
          </w:tcPr>
          <w:p w14:paraId="220863D9" w14:textId="153C0CA6" w:rsidR="00D14956" w:rsidRPr="00D14956" w:rsidRDefault="00D14956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D1495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lastRenderedPageBreak/>
              <w:t>Bài toán ứng dụng thực tế các tỉ số lượng giác của góc nhọn.</w:t>
            </w:r>
          </w:p>
        </w:tc>
        <w:tc>
          <w:tcPr>
            <w:tcW w:w="1012" w:type="dxa"/>
            <w:shd w:val="clear" w:color="auto" w:fill="auto"/>
            <w:vAlign w:val="center"/>
          </w:tcPr>
          <w:p w14:paraId="55DA528E" w14:textId="0B463DFE" w:rsidR="00D14956" w:rsidRPr="00D14956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913" w:type="dxa"/>
            <w:shd w:val="clear" w:color="auto" w:fill="auto"/>
            <w:vAlign w:val="center"/>
          </w:tcPr>
          <w:p w14:paraId="339DED26" w14:textId="3D60802C" w:rsidR="00D14956" w:rsidRPr="00D14956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</w:p>
        </w:tc>
        <w:tc>
          <w:tcPr>
            <w:tcW w:w="1078" w:type="dxa"/>
            <w:shd w:val="clear" w:color="auto" w:fill="auto"/>
            <w:vAlign w:val="center"/>
          </w:tcPr>
          <w:p w14:paraId="4C9FA34B" w14:textId="77777777" w:rsidR="00D14956" w:rsidRPr="00D14956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745" w:type="dxa"/>
            <w:shd w:val="clear" w:color="auto" w:fill="auto"/>
            <w:vAlign w:val="center"/>
          </w:tcPr>
          <w:p w14:paraId="234861F1" w14:textId="77777777" w:rsidR="00D14956" w:rsidRPr="00D14956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</w:p>
        </w:tc>
        <w:tc>
          <w:tcPr>
            <w:tcW w:w="1042" w:type="dxa"/>
            <w:shd w:val="clear" w:color="auto" w:fill="auto"/>
            <w:vAlign w:val="center"/>
          </w:tcPr>
          <w:p w14:paraId="20C4F8F7" w14:textId="6A832B08" w:rsidR="00D14956" w:rsidRPr="00114217" w:rsidRDefault="00D14956" w:rsidP="002B7A5A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  <w:p w14:paraId="3F8FDE58" w14:textId="77777777" w:rsidR="00D14956" w:rsidRPr="00114217" w:rsidRDefault="00D14956" w:rsidP="002B7A5A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L.</w:t>
            </w:r>
          </w:p>
          <w:p w14:paraId="0D519BCE" w14:textId="77777777" w:rsidR="00D14956" w:rsidRPr="002B7A5A" w:rsidRDefault="00D14956" w:rsidP="002B7A5A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Bài 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4</w:t>
            </w:r>
          </w:p>
          <w:p w14:paraId="2AE23165" w14:textId="0ED2EC68" w:rsidR="00D14956" w:rsidRPr="00114217" w:rsidRDefault="00D14956" w:rsidP="002B7A5A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114217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đ</w:t>
            </w:r>
          </w:p>
        </w:tc>
        <w:tc>
          <w:tcPr>
            <w:tcW w:w="912" w:type="dxa"/>
            <w:shd w:val="clear" w:color="auto" w:fill="auto"/>
            <w:vAlign w:val="center"/>
          </w:tcPr>
          <w:p w14:paraId="428DB72C" w14:textId="24EBA693" w:rsidR="00D14956" w:rsidRPr="00114217" w:rsidRDefault="008B0B51" w:rsidP="002B7A5A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986" w:type="dxa"/>
            <w:shd w:val="clear" w:color="auto" w:fill="auto"/>
            <w:vAlign w:val="center"/>
          </w:tcPr>
          <w:p w14:paraId="51B8F7C3" w14:textId="77777777" w:rsidR="00D14956" w:rsidRPr="00114217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0" w:type="dxa"/>
            <w:shd w:val="clear" w:color="auto" w:fill="auto"/>
            <w:vAlign w:val="center"/>
          </w:tcPr>
          <w:p w14:paraId="4005D971" w14:textId="77777777" w:rsidR="00D14956" w:rsidRPr="00114217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bidi="hi-IN"/>
              </w:rPr>
            </w:pPr>
          </w:p>
        </w:tc>
        <w:tc>
          <w:tcPr>
            <w:tcW w:w="578" w:type="dxa"/>
            <w:shd w:val="clear" w:color="auto" w:fill="auto"/>
            <w:vAlign w:val="center"/>
          </w:tcPr>
          <w:p w14:paraId="3B73A994" w14:textId="77777777" w:rsidR="00D14956" w:rsidRPr="00114217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14217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94" w:type="dxa"/>
            <w:vAlign w:val="center"/>
          </w:tcPr>
          <w:p w14:paraId="5F3D7153" w14:textId="037810C8" w:rsidR="00D14956" w:rsidRPr="00114217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11" w:type="dxa"/>
            <w:vAlign w:val="center"/>
          </w:tcPr>
          <w:p w14:paraId="53315FD5" w14:textId="36E463A3" w:rsidR="00D14956" w:rsidRPr="00114217" w:rsidRDefault="008B0B51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447" w:type="dxa"/>
            <w:vAlign w:val="center"/>
          </w:tcPr>
          <w:p w14:paraId="283650B0" w14:textId="6C0B1FEA" w:rsidR="00D14956" w:rsidRPr="00114217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114217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</w:t>
            </w:r>
            <w:r w:rsidRPr="00114217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%</w:t>
            </w:r>
          </w:p>
        </w:tc>
      </w:tr>
      <w:tr w:rsidR="00D14956" w:rsidRPr="00114217" w14:paraId="2C0DFDBC" w14:textId="77777777" w:rsidTr="00D14956">
        <w:trPr>
          <w:trHeight w:val="138"/>
        </w:trPr>
        <w:tc>
          <w:tcPr>
            <w:tcW w:w="520" w:type="dxa"/>
            <w:vMerge/>
          </w:tcPr>
          <w:p w14:paraId="22A1567D" w14:textId="77777777" w:rsidR="00D14956" w:rsidRPr="00114217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930" w:type="dxa"/>
            <w:vMerge/>
            <w:vAlign w:val="center"/>
          </w:tcPr>
          <w:p w14:paraId="227FCB9C" w14:textId="77777777" w:rsidR="00D14956" w:rsidRPr="00114217" w:rsidRDefault="00D14956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52" w:type="dxa"/>
            <w:vAlign w:val="center"/>
          </w:tcPr>
          <w:p w14:paraId="1BB2DD1E" w14:textId="01D45197" w:rsidR="00D14956" w:rsidRPr="002B7A5A" w:rsidRDefault="00D14956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>Một</w:t>
            </w:r>
            <w:proofErr w:type="spellEnd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>số</w:t>
            </w:r>
            <w:proofErr w:type="spellEnd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>hệ</w:t>
            </w:r>
            <w:proofErr w:type="spellEnd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>thức</w:t>
            </w:r>
            <w:proofErr w:type="spellEnd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>về</w:t>
            </w:r>
            <w:proofErr w:type="spellEnd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>cạnh</w:t>
            </w:r>
            <w:proofErr w:type="spellEnd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>và</w:t>
            </w:r>
            <w:proofErr w:type="spellEnd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>đường</w:t>
            </w:r>
            <w:proofErr w:type="spellEnd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>cao</w:t>
            </w:r>
            <w:proofErr w:type="spellEnd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>cạnh</w:t>
            </w:r>
            <w:proofErr w:type="spellEnd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>và</w:t>
            </w:r>
            <w:proofErr w:type="spellEnd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>góc</w:t>
            </w:r>
            <w:proofErr w:type="spellEnd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>trong</w:t>
            </w:r>
            <w:proofErr w:type="spellEnd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am </w:t>
            </w:r>
            <w:proofErr w:type="spellStart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>giác</w:t>
            </w:r>
            <w:proofErr w:type="spellEnd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B7A5A">
              <w:rPr>
                <w:rFonts w:ascii="Times New Roman" w:eastAsia="Calibri" w:hAnsi="Times New Roman" w:cs="Times New Roman"/>
                <w:sz w:val="24"/>
                <w:szCs w:val="24"/>
              </w:rPr>
              <w:t>vuông</w:t>
            </w:r>
            <w:proofErr w:type="spellEnd"/>
          </w:p>
        </w:tc>
        <w:tc>
          <w:tcPr>
            <w:tcW w:w="1012" w:type="dxa"/>
            <w:shd w:val="clear" w:color="auto" w:fill="auto"/>
            <w:vAlign w:val="center"/>
          </w:tcPr>
          <w:p w14:paraId="37D97947" w14:textId="0A561BBE" w:rsidR="00D14956" w:rsidRPr="002B7A5A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2D0E672B" w14:textId="55F43903" w:rsidR="00D14956" w:rsidRPr="002B7A5A" w:rsidRDefault="00D14956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2B7A5A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    </w:t>
            </w:r>
            <w:r w:rsidRPr="002B7A5A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TL. </w:t>
            </w:r>
          </w:p>
          <w:p w14:paraId="622C363D" w14:textId="77777777" w:rsidR="00D14956" w:rsidRDefault="00D14956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2B7A5A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   </w:t>
            </w: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5</w:t>
            </w:r>
          </w:p>
          <w:p w14:paraId="69389601" w14:textId="2F4BF625" w:rsidR="00D14956" w:rsidRPr="002B7A5A" w:rsidRDefault="00D14956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    a    </w:t>
            </w:r>
          </w:p>
          <w:p w14:paraId="2996DECD" w14:textId="74F0EC71" w:rsidR="00D14956" w:rsidRPr="002B7A5A" w:rsidRDefault="00D14956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  <w:r w:rsidRPr="002B7A5A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đ</w:t>
            </w:r>
          </w:p>
        </w:tc>
        <w:tc>
          <w:tcPr>
            <w:tcW w:w="913" w:type="dxa"/>
            <w:shd w:val="clear" w:color="auto" w:fill="auto"/>
            <w:vAlign w:val="center"/>
          </w:tcPr>
          <w:p w14:paraId="1BEE19BE" w14:textId="307BDC3F" w:rsidR="00D14956" w:rsidRPr="002B7A5A" w:rsidRDefault="008B0B51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1078" w:type="dxa"/>
            <w:shd w:val="clear" w:color="auto" w:fill="auto"/>
            <w:vAlign w:val="center"/>
          </w:tcPr>
          <w:p w14:paraId="185E5B81" w14:textId="689705E9" w:rsidR="00D14956" w:rsidRPr="002B7A5A" w:rsidRDefault="00D14956" w:rsidP="002B7A5A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  <w:p w14:paraId="6623026F" w14:textId="7E6D878D" w:rsidR="00D14956" w:rsidRDefault="00D14956" w:rsidP="002B7A5A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TL. </w:t>
            </w:r>
          </w:p>
          <w:p w14:paraId="4AF624DB" w14:textId="77777777" w:rsidR="00D14956" w:rsidRDefault="00D14956" w:rsidP="002B7A5A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5 </w:t>
            </w:r>
          </w:p>
          <w:p w14:paraId="5FF0D054" w14:textId="0C6C9D41" w:rsidR="00D14956" w:rsidRPr="002B7A5A" w:rsidRDefault="00D14956" w:rsidP="002B7A5A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</w:t>
            </w:r>
          </w:p>
          <w:p w14:paraId="68213975" w14:textId="4C6A11E2" w:rsidR="00D14956" w:rsidRPr="002B7A5A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  <w:r w:rsidRPr="002B7A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745" w:type="dxa"/>
            <w:shd w:val="clear" w:color="auto" w:fill="auto"/>
            <w:vAlign w:val="center"/>
          </w:tcPr>
          <w:p w14:paraId="5DA6353D" w14:textId="16FB3A08" w:rsidR="00D14956" w:rsidRPr="002B7A5A" w:rsidRDefault="008B0B51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1042" w:type="dxa"/>
            <w:shd w:val="clear" w:color="auto" w:fill="auto"/>
            <w:vAlign w:val="center"/>
          </w:tcPr>
          <w:p w14:paraId="4C55490A" w14:textId="63FA333E" w:rsidR="00D14956" w:rsidRPr="002B7A5A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  <w:p w14:paraId="7EDFE357" w14:textId="77777777" w:rsidR="00D14956" w:rsidRPr="002B7A5A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B7A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L.</w:t>
            </w:r>
          </w:p>
          <w:p w14:paraId="6E217138" w14:textId="616BFAD4" w:rsidR="00D14956" w:rsidRPr="00813E56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Bài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  <w:p w14:paraId="140171D9" w14:textId="0518D9B0" w:rsidR="00D14956" w:rsidRPr="002B7A5A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2B7A5A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c</w:t>
            </w:r>
          </w:p>
          <w:p w14:paraId="16795917" w14:textId="5D74C516" w:rsidR="00D14956" w:rsidRPr="002B7A5A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  <w:r w:rsidRPr="002B7A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912" w:type="dxa"/>
            <w:shd w:val="clear" w:color="auto" w:fill="auto"/>
            <w:vAlign w:val="center"/>
          </w:tcPr>
          <w:p w14:paraId="485B973B" w14:textId="5CD0B26E" w:rsidR="00D14956" w:rsidRPr="002B7A5A" w:rsidRDefault="008B0B51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</w:t>
            </w:r>
          </w:p>
        </w:tc>
        <w:tc>
          <w:tcPr>
            <w:tcW w:w="986" w:type="dxa"/>
            <w:shd w:val="clear" w:color="auto" w:fill="auto"/>
            <w:vAlign w:val="center"/>
          </w:tcPr>
          <w:p w14:paraId="5A39407C" w14:textId="77777777" w:rsidR="00D14956" w:rsidRPr="002B7A5A" w:rsidRDefault="00D14956" w:rsidP="00813E56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  <w:p w14:paraId="616BAC30" w14:textId="77777777" w:rsidR="00D14956" w:rsidRPr="002B7A5A" w:rsidRDefault="00D14956" w:rsidP="00813E56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B7A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L.</w:t>
            </w:r>
          </w:p>
          <w:p w14:paraId="7AB990CA" w14:textId="77777777" w:rsidR="00D14956" w:rsidRPr="00813E56" w:rsidRDefault="00D14956" w:rsidP="00813E56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Bài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  <w:p w14:paraId="3BF4900A" w14:textId="63AA926A" w:rsidR="00D14956" w:rsidRPr="00813E56" w:rsidRDefault="00D14956" w:rsidP="00813E56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</w:t>
            </w:r>
          </w:p>
          <w:p w14:paraId="7CC57E08" w14:textId="57AA192A" w:rsidR="00D14956" w:rsidRPr="002B7A5A" w:rsidRDefault="00D14956" w:rsidP="00813E56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0,5</w:t>
            </w:r>
            <w:r w:rsidRPr="002B7A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3F8103AC" w14:textId="2B8C2073" w:rsidR="00D14956" w:rsidRPr="002B7A5A" w:rsidRDefault="008B0B51" w:rsidP="002D1784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bidi="hi-IN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  <w:lang w:bidi="hi-IN"/>
              </w:rPr>
              <w:t>10</w:t>
            </w:r>
          </w:p>
        </w:tc>
        <w:tc>
          <w:tcPr>
            <w:tcW w:w="578" w:type="dxa"/>
            <w:shd w:val="clear" w:color="auto" w:fill="auto"/>
            <w:vAlign w:val="center"/>
          </w:tcPr>
          <w:p w14:paraId="5376C69C" w14:textId="58B6808E" w:rsidR="00D14956" w:rsidRPr="002B7A5A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94" w:type="dxa"/>
            <w:vAlign w:val="center"/>
          </w:tcPr>
          <w:p w14:paraId="0EAE2272" w14:textId="6C223988" w:rsidR="00D14956" w:rsidRPr="002B7A5A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11" w:type="dxa"/>
            <w:vAlign w:val="center"/>
          </w:tcPr>
          <w:p w14:paraId="496C25BD" w14:textId="586FC989" w:rsidR="00D14956" w:rsidRPr="00813E56" w:rsidRDefault="008B0B51" w:rsidP="008B0B51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447" w:type="dxa"/>
            <w:vAlign w:val="center"/>
          </w:tcPr>
          <w:p w14:paraId="54F09196" w14:textId="77777777" w:rsidR="00D14956" w:rsidRPr="002B7A5A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2B7A5A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35%</w:t>
            </w:r>
          </w:p>
        </w:tc>
      </w:tr>
      <w:tr w:rsidR="00D14956" w:rsidRPr="002D1784" w14:paraId="61313F31" w14:textId="77777777" w:rsidTr="00D14956">
        <w:trPr>
          <w:trHeight w:val="56"/>
        </w:trPr>
        <w:tc>
          <w:tcPr>
            <w:tcW w:w="3802" w:type="dxa"/>
            <w:gridSpan w:val="3"/>
          </w:tcPr>
          <w:p w14:paraId="2FCBF1C2" w14:textId="34752080" w:rsidR="00D14956" w:rsidRPr="002D1784" w:rsidRDefault="00D14956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Tổng</w:t>
            </w:r>
            <w:proofErr w:type="spellEnd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</w:t>
            </w:r>
            <w:proofErr w:type="spellEnd"/>
          </w:p>
          <w:p w14:paraId="3E067EDC" w14:textId="77777777" w:rsidR="00D14956" w:rsidRPr="002D1784" w:rsidRDefault="00D14956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  <w:lang w:bidi="hi-IN"/>
              </w:rPr>
            </w:pPr>
            <w:proofErr w:type="spellStart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ổng</w:t>
            </w:r>
            <w:proofErr w:type="spellEnd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1012" w:type="dxa"/>
            <w:shd w:val="clear" w:color="auto" w:fill="auto"/>
            <w:vAlign w:val="center"/>
          </w:tcPr>
          <w:p w14:paraId="1A3DA088" w14:textId="066AFB2A" w:rsidR="00D14956" w:rsidRPr="002D1784" w:rsidRDefault="002D1784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bidi="hi-IN"/>
              </w:rPr>
            </w:pPr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  <w:lang w:bidi="hi-IN"/>
              </w:rPr>
              <w:t>3</w:t>
            </w:r>
          </w:p>
          <w:p w14:paraId="49443661" w14:textId="43DF6BF7" w:rsidR="00D14956" w:rsidRPr="002D1784" w:rsidRDefault="007046FD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bidi="hi-IN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bidi="hi-IN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14:paraId="58E71130" w14:textId="6AD507C0" w:rsidR="00D14956" w:rsidRPr="002D1784" w:rsidRDefault="002D1784" w:rsidP="002D1784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bidi="hi-IN"/>
              </w:rPr>
            </w:pPr>
            <w:r w:rsidRPr="002D1784">
              <w:rPr>
                <w:rFonts w:ascii="Times New Roman" w:eastAsia="Calibri" w:hAnsi="Times New Roman" w:cs="Times New Roman"/>
                <w:bCs/>
                <w:sz w:val="24"/>
                <w:szCs w:val="24"/>
                <w:lang w:bidi="hi-IN"/>
              </w:rPr>
              <w:t>15</w:t>
            </w:r>
          </w:p>
        </w:tc>
        <w:tc>
          <w:tcPr>
            <w:tcW w:w="1078" w:type="dxa"/>
            <w:shd w:val="clear" w:color="auto" w:fill="auto"/>
            <w:vAlign w:val="center"/>
          </w:tcPr>
          <w:p w14:paraId="338B3222" w14:textId="092F7EAD" w:rsidR="00D14956" w:rsidRPr="002D1784" w:rsidRDefault="002D1784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  <w:p w14:paraId="7E0F1811" w14:textId="42EA06C3" w:rsidR="00D14956" w:rsidRPr="002D1784" w:rsidRDefault="002D1784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45" w:type="dxa"/>
            <w:shd w:val="clear" w:color="auto" w:fill="auto"/>
            <w:vAlign w:val="center"/>
          </w:tcPr>
          <w:p w14:paraId="241B3C96" w14:textId="2EBAB43D" w:rsidR="00D14956" w:rsidRPr="002D1784" w:rsidRDefault="002D1784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D178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0</w:t>
            </w:r>
          </w:p>
        </w:tc>
        <w:tc>
          <w:tcPr>
            <w:tcW w:w="1042" w:type="dxa"/>
            <w:shd w:val="clear" w:color="auto" w:fill="auto"/>
            <w:vAlign w:val="center"/>
          </w:tcPr>
          <w:p w14:paraId="43F01C6F" w14:textId="579F2B57" w:rsidR="00D14956" w:rsidRPr="002D1784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bidi="hi-IN"/>
              </w:rPr>
            </w:pPr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  <w:lang w:bidi="hi-IN"/>
              </w:rPr>
              <w:t>5</w:t>
            </w:r>
          </w:p>
          <w:p w14:paraId="6D7FB546" w14:textId="306A9004" w:rsidR="00D14956" w:rsidRPr="002D1784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bidi="hi-IN"/>
              </w:rPr>
            </w:pPr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  <w:lang w:bidi="hi-IN"/>
              </w:rPr>
              <w:t>3,5</w:t>
            </w:r>
          </w:p>
        </w:tc>
        <w:tc>
          <w:tcPr>
            <w:tcW w:w="912" w:type="dxa"/>
            <w:shd w:val="clear" w:color="auto" w:fill="auto"/>
            <w:vAlign w:val="center"/>
          </w:tcPr>
          <w:p w14:paraId="575A2E4C" w14:textId="0CEE3298" w:rsidR="00D14956" w:rsidRPr="002D1784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bidi="hi-IN"/>
              </w:rPr>
            </w:pPr>
            <w:r w:rsidRPr="002D1784">
              <w:rPr>
                <w:rFonts w:ascii="Times New Roman" w:eastAsia="Calibri" w:hAnsi="Times New Roman" w:cs="Times New Roman"/>
                <w:bCs/>
                <w:sz w:val="24"/>
                <w:szCs w:val="24"/>
                <w:lang w:bidi="hi-IN"/>
              </w:rPr>
              <w:t>35</w:t>
            </w:r>
          </w:p>
        </w:tc>
        <w:tc>
          <w:tcPr>
            <w:tcW w:w="986" w:type="dxa"/>
            <w:shd w:val="clear" w:color="auto" w:fill="auto"/>
            <w:vAlign w:val="center"/>
          </w:tcPr>
          <w:p w14:paraId="39AEFACB" w14:textId="13A89D25" w:rsidR="00D14956" w:rsidRPr="002D1784" w:rsidRDefault="002D1784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bidi="hi-IN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bidi="hi-IN"/>
              </w:rPr>
              <w:t>3</w:t>
            </w:r>
          </w:p>
          <w:p w14:paraId="08D807C7" w14:textId="3439D514" w:rsidR="00D14956" w:rsidRPr="002D1784" w:rsidRDefault="002D1784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bidi="hi-IN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bidi="hi-IN"/>
              </w:rPr>
              <w:t>1</w:t>
            </w:r>
            <w:r w:rsidR="00D14956" w:rsidRPr="002D1784">
              <w:rPr>
                <w:rFonts w:ascii="Times New Roman" w:eastAsia="Calibri" w:hAnsi="Times New Roman" w:cs="Times New Roman"/>
                <w:b/>
                <w:sz w:val="24"/>
                <w:szCs w:val="24"/>
                <w:lang w:bidi="hi-IN"/>
              </w:rPr>
              <w:t>,5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62AF2273" w14:textId="67D1B991" w:rsidR="00D14956" w:rsidRPr="002D1784" w:rsidRDefault="002D1784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bidi="hi-IN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  <w:lang w:bidi="hi-IN"/>
              </w:rPr>
              <w:t>20</w:t>
            </w:r>
          </w:p>
        </w:tc>
        <w:tc>
          <w:tcPr>
            <w:tcW w:w="578" w:type="dxa"/>
            <w:shd w:val="clear" w:color="auto" w:fill="auto"/>
            <w:vAlign w:val="center"/>
          </w:tcPr>
          <w:p w14:paraId="73C988B7" w14:textId="0906293E" w:rsidR="00D14956" w:rsidRPr="002D1784" w:rsidRDefault="007046FD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594" w:type="dxa"/>
            <w:vAlign w:val="center"/>
          </w:tcPr>
          <w:p w14:paraId="158EC6C0" w14:textId="593C6837" w:rsidR="00D14956" w:rsidRPr="002D1784" w:rsidRDefault="00387689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911" w:type="dxa"/>
            <w:vAlign w:val="center"/>
          </w:tcPr>
          <w:p w14:paraId="216B6761" w14:textId="77777777" w:rsidR="00D14956" w:rsidRPr="002D1784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D178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0</w:t>
            </w:r>
          </w:p>
        </w:tc>
        <w:tc>
          <w:tcPr>
            <w:tcW w:w="2447" w:type="dxa"/>
            <w:vAlign w:val="center"/>
          </w:tcPr>
          <w:p w14:paraId="3069AD7C" w14:textId="77777777" w:rsidR="00D14956" w:rsidRPr="002D1784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0%</w:t>
            </w:r>
          </w:p>
        </w:tc>
      </w:tr>
      <w:tr w:rsidR="00D14956" w:rsidRPr="002D1784" w14:paraId="261E197B" w14:textId="77777777" w:rsidTr="00B13048">
        <w:trPr>
          <w:trHeight w:val="56"/>
        </w:trPr>
        <w:tc>
          <w:tcPr>
            <w:tcW w:w="3802" w:type="dxa"/>
            <w:gridSpan w:val="3"/>
          </w:tcPr>
          <w:p w14:paraId="39523024" w14:textId="77777777" w:rsidR="00D14956" w:rsidRPr="002D1784" w:rsidRDefault="00D14956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ỉ</w:t>
            </w:r>
            <w:proofErr w:type="spellEnd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lệ</w:t>
            </w:r>
            <w:proofErr w:type="spellEnd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(%)</w:t>
            </w:r>
          </w:p>
        </w:tc>
        <w:tc>
          <w:tcPr>
            <w:tcW w:w="1925" w:type="dxa"/>
            <w:gridSpan w:val="2"/>
            <w:vAlign w:val="center"/>
          </w:tcPr>
          <w:p w14:paraId="210D99CA" w14:textId="38100D04" w:rsidR="00D14956" w:rsidRPr="002D1784" w:rsidRDefault="007046FD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</w:t>
            </w:r>
            <w:r w:rsidR="00D14956"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%</w:t>
            </w:r>
          </w:p>
        </w:tc>
        <w:tc>
          <w:tcPr>
            <w:tcW w:w="1823" w:type="dxa"/>
            <w:gridSpan w:val="2"/>
            <w:vAlign w:val="center"/>
          </w:tcPr>
          <w:p w14:paraId="21D1A384" w14:textId="5AFBB51A" w:rsidR="00D14956" w:rsidRPr="002D1784" w:rsidRDefault="007046FD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0</w:t>
            </w:r>
            <w:r w:rsidR="00D14956"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%</w:t>
            </w:r>
          </w:p>
        </w:tc>
        <w:tc>
          <w:tcPr>
            <w:tcW w:w="1954" w:type="dxa"/>
            <w:gridSpan w:val="2"/>
          </w:tcPr>
          <w:p w14:paraId="027ABD39" w14:textId="7EDC0820" w:rsidR="00D14956" w:rsidRPr="002D1784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5%</w:t>
            </w:r>
          </w:p>
        </w:tc>
        <w:tc>
          <w:tcPr>
            <w:tcW w:w="1826" w:type="dxa"/>
            <w:gridSpan w:val="2"/>
          </w:tcPr>
          <w:p w14:paraId="39B9E503" w14:textId="055F8562" w:rsidR="00D14956" w:rsidRPr="002D1784" w:rsidRDefault="007046FD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  <w:r w:rsidR="00D14956"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%</w:t>
            </w:r>
          </w:p>
        </w:tc>
        <w:tc>
          <w:tcPr>
            <w:tcW w:w="578" w:type="dxa"/>
            <w:shd w:val="clear" w:color="auto" w:fill="auto"/>
            <w:vAlign w:val="center"/>
          </w:tcPr>
          <w:p w14:paraId="2B936B80" w14:textId="7D76DC4B" w:rsidR="00D14956" w:rsidRPr="002D1784" w:rsidRDefault="00387689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594" w:type="dxa"/>
          </w:tcPr>
          <w:p w14:paraId="518FDBF3" w14:textId="53EE330A" w:rsidR="00D14956" w:rsidRPr="002D1784" w:rsidRDefault="00387689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911" w:type="dxa"/>
          </w:tcPr>
          <w:p w14:paraId="16F5D9F0" w14:textId="7428E1F8" w:rsidR="00D14956" w:rsidRPr="002D1784" w:rsidRDefault="00387689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0</w:t>
            </w:r>
          </w:p>
        </w:tc>
        <w:tc>
          <w:tcPr>
            <w:tcW w:w="2447" w:type="dxa"/>
          </w:tcPr>
          <w:p w14:paraId="70B68BCD" w14:textId="103513DE" w:rsidR="00D14956" w:rsidRPr="002D1784" w:rsidRDefault="00387689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0%</w:t>
            </w:r>
          </w:p>
        </w:tc>
      </w:tr>
      <w:tr w:rsidR="00D14956" w:rsidRPr="007D4BBE" w14:paraId="193D4BFB" w14:textId="77777777" w:rsidTr="00B13048">
        <w:trPr>
          <w:trHeight w:val="56"/>
        </w:trPr>
        <w:tc>
          <w:tcPr>
            <w:tcW w:w="3802" w:type="dxa"/>
            <w:gridSpan w:val="3"/>
          </w:tcPr>
          <w:p w14:paraId="6BC44DA3" w14:textId="77777777" w:rsidR="00D14956" w:rsidRPr="002D1784" w:rsidRDefault="00D14956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ỉ</w:t>
            </w:r>
            <w:proofErr w:type="spellEnd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lệ</w:t>
            </w:r>
            <w:proofErr w:type="spellEnd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hung</w:t>
            </w:r>
            <w:proofErr w:type="spellEnd"/>
            <w:r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(%)</w:t>
            </w:r>
          </w:p>
        </w:tc>
        <w:tc>
          <w:tcPr>
            <w:tcW w:w="3748" w:type="dxa"/>
            <w:gridSpan w:val="4"/>
            <w:vAlign w:val="center"/>
          </w:tcPr>
          <w:p w14:paraId="64E34AC4" w14:textId="7DB14BC0" w:rsidR="00D14956" w:rsidRPr="002D1784" w:rsidRDefault="007046FD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  <w:r w:rsidR="00D14956" w:rsidRPr="002D17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0%</w:t>
            </w:r>
          </w:p>
        </w:tc>
        <w:tc>
          <w:tcPr>
            <w:tcW w:w="3780" w:type="dxa"/>
            <w:gridSpan w:val="4"/>
            <w:vAlign w:val="center"/>
          </w:tcPr>
          <w:p w14:paraId="7EB83869" w14:textId="6EC31A39" w:rsidR="00D14956" w:rsidRPr="002D1784" w:rsidRDefault="007046FD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45</w:t>
            </w:r>
            <w:r w:rsidR="00D14956" w:rsidRPr="002D1784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%</w:t>
            </w:r>
          </w:p>
        </w:tc>
        <w:tc>
          <w:tcPr>
            <w:tcW w:w="1172" w:type="dxa"/>
            <w:gridSpan w:val="2"/>
            <w:shd w:val="clear" w:color="auto" w:fill="auto"/>
            <w:vAlign w:val="center"/>
          </w:tcPr>
          <w:p w14:paraId="7C5913F8" w14:textId="77777777" w:rsidR="00D14956" w:rsidRPr="002D1784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1" w:type="dxa"/>
          </w:tcPr>
          <w:p w14:paraId="00600CCE" w14:textId="77777777" w:rsidR="00D14956" w:rsidRPr="002D1784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47" w:type="dxa"/>
          </w:tcPr>
          <w:p w14:paraId="7FD7EA1D" w14:textId="77777777" w:rsidR="00D14956" w:rsidRPr="002D1784" w:rsidRDefault="00D14956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</w:tbl>
    <w:p w14:paraId="5F989E32" w14:textId="77777777" w:rsidR="00114217" w:rsidRPr="00114217" w:rsidRDefault="00114217" w:rsidP="00114217">
      <w:pPr>
        <w:spacing w:after="160" w:line="360" w:lineRule="atLeast"/>
        <w:rPr>
          <w:rFonts w:ascii="Times New Roman" w:eastAsia="Calibri" w:hAnsi="Times New Roman" w:cs="Times New Roman"/>
          <w:sz w:val="24"/>
          <w:szCs w:val="24"/>
        </w:rPr>
      </w:pPr>
    </w:p>
    <w:p w14:paraId="7CF9BEF9" w14:textId="77777777" w:rsidR="00114217" w:rsidRPr="00114217" w:rsidRDefault="00114217" w:rsidP="00114217">
      <w:pPr>
        <w:spacing w:after="160" w:line="360" w:lineRule="atLeas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14205C5B" w14:textId="77777777" w:rsidR="00114217" w:rsidRPr="00114217" w:rsidRDefault="00114217" w:rsidP="00114217">
      <w:pPr>
        <w:spacing w:after="160" w:line="360" w:lineRule="atLeas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3883D950" w14:textId="77777777" w:rsidR="00114217" w:rsidRPr="00114217" w:rsidRDefault="00114217" w:rsidP="00114217">
      <w:pPr>
        <w:spacing w:after="160" w:line="360" w:lineRule="atLeas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3534AC21" w14:textId="77777777" w:rsidR="00114217" w:rsidRPr="00114217" w:rsidRDefault="00114217" w:rsidP="00114217">
      <w:pPr>
        <w:spacing w:after="160" w:line="360" w:lineRule="atLeas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40BC2E34" w14:textId="77777777" w:rsidR="00114217" w:rsidRPr="00114217" w:rsidRDefault="00114217" w:rsidP="00114217">
      <w:pPr>
        <w:spacing w:after="160" w:line="360" w:lineRule="atLeas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0E454DEC" w14:textId="77777777" w:rsidR="00114217" w:rsidRPr="00114217" w:rsidRDefault="00114217" w:rsidP="00114217">
      <w:pPr>
        <w:spacing w:after="160" w:line="360" w:lineRule="atLeas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13CAFFB9" w14:textId="77777777" w:rsidR="00114217" w:rsidRPr="00114217" w:rsidRDefault="00114217" w:rsidP="00114217">
      <w:pPr>
        <w:spacing w:after="160" w:line="360" w:lineRule="atLeas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6DC11D64" w14:textId="77777777" w:rsidR="00114217" w:rsidRPr="00114217" w:rsidRDefault="00114217" w:rsidP="00114217">
      <w:pPr>
        <w:spacing w:after="160" w:line="360" w:lineRule="atLeas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24918695" w14:textId="77777777" w:rsidR="00114217" w:rsidRPr="00114217" w:rsidRDefault="00114217" w:rsidP="00114217">
      <w:pPr>
        <w:spacing w:after="160" w:line="360" w:lineRule="atLeas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7DE4C257" w14:textId="77777777" w:rsidR="00114217" w:rsidRPr="00114217" w:rsidRDefault="00114217" w:rsidP="00114217">
      <w:pPr>
        <w:spacing w:after="160" w:line="360" w:lineRule="atLeas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4C0076FF" w14:textId="77777777" w:rsidR="00114217" w:rsidRPr="00114217" w:rsidRDefault="00114217" w:rsidP="00114217">
      <w:pPr>
        <w:spacing w:after="160" w:line="360" w:lineRule="atLeas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6F181166" w14:textId="0960797C" w:rsidR="00145C6A" w:rsidRDefault="00145C6A" w:rsidP="00114217">
      <w:pPr>
        <w:spacing w:after="160" w:line="360" w:lineRule="atLeas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4FD0FCFA" w14:textId="77777777" w:rsidR="003021F4" w:rsidRPr="007D4BBE" w:rsidRDefault="003021F4" w:rsidP="00114217">
      <w:pPr>
        <w:spacing w:after="160" w:line="360" w:lineRule="atLeas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55212E3C" w14:textId="77777777" w:rsidR="00145C6A" w:rsidRPr="00114217" w:rsidRDefault="00145C6A" w:rsidP="00114217">
      <w:pPr>
        <w:spacing w:after="160" w:line="360" w:lineRule="atLeas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1CF4221A" w14:textId="77777777" w:rsidR="00114217" w:rsidRPr="00114217" w:rsidRDefault="00114217" w:rsidP="00114217">
      <w:pPr>
        <w:numPr>
          <w:ilvl w:val="0"/>
          <w:numId w:val="5"/>
        </w:numPr>
        <w:spacing w:before="120" w:after="120" w:line="360" w:lineRule="atLeast"/>
        <w:contextualSpacing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114217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 xml:space="preserve">BẢN ĐẶC TẢ ĐỀ KIỂM TRA </w:t>
      </w:r>
      <w:r w:rsidRPr="00114217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GIỮA </w:t>
      </w:r>
      <w:r w:rsidRPr="00114217">
        <w:rPr>
          <w:rFonts w:ascii="Times New Roman" w:eastAsia="Calibri" w:hAnsi="Times New Roman" w:cs="Times New Roman"/>
          <w:b/>
          <w:bCs/>
          <w:sz w:val="24"/>
          <w:szCs w:val="24"/>
        </w:rPr>
        <w:t>HỌC KÌ I</w:t>
      </w:r>
    </w:p>
    <w:tbl>
      <w:tblPr>
        <w:tblW w:w="15163" w:type="dxa"/>
        <w:tblInd w:w="113" w:type="dxa"/>
        <w:tblLook w:val="04A0" w:firstRow="1" w:lastRow="0" w:firstColumn="1" w:lastColumn="0" w:noHBand="0" w:noVBand="1"/>
      </w:tblPr>
      <w:tblGrid>
        <w:gridCol w:w="704"/>
        <w:gridCol w:w="1276"/>
        <w:gridCol w:w="2126"/>
        <w:gridCol w:w="5528"/>
        <w:gridCol w:w="1418"/>
        <w:gridCol w:w="1559"/>
        <w:gridCol w:w="1276"/>
        <w:gridCol w:w="1276"/>
      </w:tblGrid>
      <w:tr w:rsidR="00114217" w:rsidRPr="00114217" w14:paraId="40F50375" w14:textId="77777777" w:rsidTr="0085274A">
        <w:trPr>
          <w:trHeight w:val="330"/>
        </w:trPr>
        <w:tc>
          <w:tcPr>
            <w:tcW w:w="7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CF3F8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T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B85799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ội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dung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kiến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54EA3" w14:textId="77777777" w:rsidR="00114217" w:rsidRPr="00114217" w:rsidRDefault="0011421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ơn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ị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kiến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55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6BD0D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Mức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ộ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kiến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ức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kĩ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ăng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ần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ánh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giá</w:t>
            </w:r>
            <w:proofErr w:type="spellEnd"/>
          </w:p>
        </w:tc>
        <w:tc>
          <w:tcPr>
            <w:tcW w:w="5529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F5C8A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Số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âu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ỏi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eo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</w:p>
          <w:p w14:paraId="477DD22E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mức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ộ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ức</w:t>
            </w:r>
            <w:proofErr w:type="spellEnd"/>
          </w:p>
        </w:tc>
      </w:tr>
      <w:tr w:rsidR="00114217" w:rsidRPr="00114217" w14:paraId="0943E933" w14:textId="77777777" w:rsidTr="0085274A">
        <w:trPr>
          <w:trHeight w:val="302"/>
        </w:trPr>
        <w:tc>
          <w:tcPr>
            <w:tcW w:w="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9263B1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073C05" w14:textId="77777777" w:rsidR="00114217" w:rsidRPr="00114217" w:rsidRDefault="00114217" w:rsidP="00114217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964091" w14:textId="77777777" w:rsidR="00114217" w:rsidRPr="00114217" w:rsidRDefault="0011421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5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37CFB9" w14:textId="77777777" w:rsidR="00114217" w:rsidRPr="00114217" w:rsidRDefault="0011421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8A5E7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biết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16383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ông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iểu</w:t>
            </w:r>
            <w:proofErr w:type="spellEnd"/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37534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dụng</w:t>
            </w:r>
            <w:proofErr w:type="spellEnd"/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412DA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dụng</w:t>
            </w:r>
            <w:proofErr w:type="spellEnd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ao</w:t>
            </w:r>
            <w:proofErr w:type="spellEnd"/>
          </w:p>
        </w:tc>
      </w:tr>
      <w:tr w:rsidR="00114217" w:rsidRPr="003021F4" w14:paraId="34A8C177" w14:textId="77777777" w:rsidTr="0085274A">
        <w:trPr>
          <w:trHeight w:val="835"/>
        </w:trPr>
        <w:tc>
          <w:tcPr>
            <w:tcW w:w="7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55FF41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1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2E1D28" w14:textId="77777777" w:rsidR="00114217" w:rsidRPr="003021F4" w:rsidRDefault="00114217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pacing w:val="-6"/>
                <w:sz w:val="24"/>
                <w:szCs w:val="24"/>
                <w:lang w:val="vi-VN"/>
              </w:rPr>
            </w:pPr>
            <w:r w:rsidRPr="003021F4">
              <w:rPr>
                <w:rFonts w:ascii="Times New Roman" w:eastAsia="Calibri" w:hAnsi="Times New Roman" w:cs="Times New Roman"/>
                <w:b/>
                <w:spacing w:val="-6"/>
                <w:sz w:val="24"/>
                <w:szCs w:val="24"/>
                <w:lang w:val="vi-VN"/>
              </w:rPr>
              <w:t>Chủ đề 1.</w:t>
            </w:r>
          </w:p>
          <w:p w14:paraId="3D485AB4" w14:textId="6B9A8625" w:rsidR="00114217" w:rsidRPr="003021F4" w:rsidRDefault="003021F4" w:rsidP="003021F4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3021F4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Căn bậc hai và hằng đẳng thức 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CC80BD" w14:textId="36FB97C2" w:rsidR="00114217" w:rsidRPr="003021F4" w:rsidRDefault="003021F4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3021F4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Căn bậc hai và hằng đẳng thức 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381DE" w14:textId="77777777" w:rsidR="00114217" w:rsidRPr="0085274A" w:rsidRDefault="0011421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  <w:t>Nhận biết:</w:t>
            </w:r>
          </w:p>
          <w:p w14:paraId="5D49E5C2" w14:textId="07279081" w:rsidR="00114217" w:rsidRPr="003021F4" w:rsidRDefault="00114217" w:rsidP="00647EAE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Nhận biết được </w:t>
            </w:r>
            <w:r w:rsidR="003021F4" w:rsidRPr="003021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các phép toán về căn bậc hai 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A982A5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  <w:p w14:paraId="1405C099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L</w:t>
            </w: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</w:t>
            </w:r>
          </w:p>
          <w:p w14:paraId="3BBA5A17" w14:textId="77777777" w:rsidR="00F72C5F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1</w:t>
            </w:r>
          </w:p>
          <w:p w14:paraId="771EFA25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a</w:t>
            </w:r>
          </w:p>
          <w:p w14:paraId="71D8D19C" w14:textId="7A6F5CD1" w:rsidR="00114217" w:rsidRPr="003021F4" w:rsidRDefault="00F72C5F" w:rsidP="00F72C5F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0,5</w:t>
            </w: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đ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EE32C1" w14:textId="77777777" w:rsidR="00114217" w:rsidRPr="003021F4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A4B7FB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  <w:p w14:paraId="0E32DCE5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L</w:t>
            </w: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</w:t>
            </w:r>
          </w:p>
          <w:p w14:paraId="50510652" w14:textId="77777777" w:rsidR="00F72C5F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1</w:t>
            </w:r>
          </w:p>
          <w:p w14:paraId="4F6C5C6B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</w:t>
            </w:r>
          </w:p>
          <w:p w14:paraId="3E1DCAF0" w14:textId="0B224C8A" w:rsidR="00114217" w:rsidRPr="003021F4" w:rsidRDefault="00F72C5F" w:rsidP="00F72C5F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0,5</w:t>
            </w: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đ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FF3534" w14:textId="77777777" w:rsidR="00114217" w:rsidRPr="003021F4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</w:tr>
      <w:tr w:rsidR="00114217" w:rsidRPr="001F78EB" w14:paraId="4591DE71" w14:textId="77777777" w:rsidTr="0085274A">
        <w:trPr>
          <w:trHeight w:val="639"/>
        </w:trPr>
        <w:tc>
          <w:tcPr>
            <w:tcW w:w="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12C733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0C89D" w14:textId="77777777" w:rsidR="00114217" w:rsidRPr="003021F4" w:rsidRDefault="00114217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CD2E1D" w14:textId="36BC0831" w:rsidR="00114217" w:rsidRPr="00647EAE" w:rsidRDefault="00647EAE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647E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Liên hệ giữa phép nhân, phép chia và phép khai phương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6EEAC6" w14:textId="02BC004D" w:rsidR="00114217" w:rsidRPr="00387689" w:rsidRDefault="003021F4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Nhận biết được </w:t>
            </w:r>
            <w:r w:rsidRPr="003021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các phép toán về căn bậc hai và hằng đẳng thức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7990E3" w14:textId="4ED35F09" w:rsidR="00114217" w:rsidRPr="00387689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B7F2E3" w14:textId="1174E627" w:rsidR="00114217" w:rsidRPr="00387689" w:rsidRDefault="00114217" w:rsidP="00F72C5F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EDBE91" w14:textId="77777777" w:rsidR="00114217" w:rsidRPr="00387689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B48652" w14:textId="77777777" w:rsidR="00114217" w:rsidRPr="00387689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</w:tr>
      <w:tr w:rsidR="00114217" w:rsidRPr="00114217" w14:paraId="72EE1C4F" w14:textId="77777777" w:rsidTr="0085274A">
        <w:trPr>
          <w:trHeight w:val="1691"/>
        </w:trPr>
        <w:tc>
          <w:tcPr>
            <w:tcW w:w="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F690D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3DBC96" w14:textId="77777777" w:rsidR="00114217" w:rsidRPr="00387689" w:rsidRDefault="00114217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78AE6B" w14:textId="77777777" w:rsidR="00114217" w:rsidRPr="00114217" w:rsidRDefault="0011421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C8163D" w14:textId="77777777" w:rsidR="00114217" w:rsidRPr="00114217" w:rsidRDefault="0011421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  <w:t>Thông hiểu:</w:t>
            </w:r>
          </w:p>
          <w:p w14:paraId="5CE4AB61" w14:textId="0937D3F2" w:rsidR="00114217" w:rsidRPr="00387689" w:rsidRDefault="0011421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-</w:t>
            </w:r>
            <w:r w:rsidRPr="00114217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  <w:t xml:space="preserve"> </w:t>
            </w:r>
            <w:r w:rsidRPr="00114217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4"/>
                <w:lang w:val="vi-VN"/>
              </w:rPr>
              <w:t xml:space="preserve">Hiểu </w:t>
            </w:r>
            <w:r w:rsidRPr="0085274A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4"/>
                <w:lang w:val="vi-VN"/>
              </w:rPr>
              <w:t>quy tắc</w:t>
            </w:r>
            <w:r w:rsidR="00647EAE" w:rsidRPr="00647EAE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4"/>
                <w:lang w:val="vi-VN"/>
              </w:rPr>
              <w:t xml:space="preserve"> liên hệ giữa phép nhân,chia và phép khai phương </w:t>
            </w:r>
            <w:r w:rsidRPr="0085274A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4"/>
                <w:lang w:val="vi-VN"/>
              </w:rPr>
              <w:t>thực hiện các phép tính để tính gia trị của biểu thức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8F9077" w14:textId="77777777" w:rsidR="00114217" w:rsidRPr="0085274A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AE2196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  <w:p w14:paraId="4F4B52E7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T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L</w:t>
            </w: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</w:t>
            </w:r>
          </w:p>
          <w:p w14:paraId="17B858D6" w14:textId="77777777" w:rsidR="00F72C5F" w:rsidRPr="00AF5ED5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1</w:t>
            </w:r>
          </w:p>
          <w:p w14:paraId="1634D952" w14:textId="77777777" w:rsidR="00F72C5F" w:rsidRPr="00AF5ED5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</w:t>
            </w:r>
          </w:p>
          <w:p w14:paraId="5F9BB65B" w14:textId="0481CE86" w:rsidR="00114217" w:rsidRPr="00114217" w:rsidRDefault="00F72C5F" w:rsidP="00F72C5F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,5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đ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AFAC21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6B5D7C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114217" w:rsidRPr="00647EAE" w14:paraId="6BD8CDBC" w14:textId="77777777" w:rsidTr="0085274A">
        <w:trPr>
          <w:trHeight w:val="200"/>
        </w:trPr>
        <w:tc>
          <w:tcPr>
            <w:tcW w:w="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C100BB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45CD7E" w14:textId="77777777" w:rsidR="00114217" w:rsidRPr="00114217" w:rsidRDefault="00114217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92029" w14:textId="77777777" w:rsidR="00114217" w:rsidRPr="00114217" w:rsidRDefault="0011421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838003" w14:textId="77777777" w:rsidR="00114217" w:rsidRPr="0085274A" w:rsidRDefault="0011421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  <w:t>Vận dụng cao:</w:t>
            </w:r>
          </w:p>
          <w:p w14:paraId="47D2D8FE" w14:textId="3566BDE5" w:rsidR="00114217" w:rsidRPr="00F72C5F" w:rsidRDefault="00114217" w:rsidP="00647EAE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Giải quyết được những phép tính </w:t>
            </w:r>
            <w:r w:rsidRPr="00114217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  <w:t>(phức hợp, không quen thuộc)</w:t>
            </w:r>
            <w:r w:rsidRPr="00114217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vi-VN"/>
              </w:rPr>
              <w:t xml:space="preserve"> </w:t>
            </w:r>
            <w:r w:rsidRPr="001142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gắn</w:t>
            </w:r>
            <w:r w:rsidR="00F72C5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 với thực hiện các phép tính</w:t>
            </w:r>
            <w:r w:rsidR="00F72C5F" w:rsidRPr="00F72C5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, rút gọn. 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DB634F" w14:textId="77777777" w:rsidR="00114217" w:rsidRPr="0085274A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7DC223" w14:textId="77777777" w:rsidR="00114217" w:rsidRPr="0085274A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8D9D0C" w14:textId="77777777" w:rsidR="00114217" w:rsidRPr="0085274A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EDD115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537AC594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T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L</w:t>
            </w:r>
          </w:p>
          <w:p w14:paraId="27FAAC63" w14:textId="77777777" w:rsidR="00F72C5F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Bài 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56B421D6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d</w:t>
            </w:r>
          </w:p>
          <w:p w14:paraId="6A7D815D" w14:textId="578300B5" w:rsidR="00114217" w:rsidRPr="00647EAE" w:rsidRDefault="00F72C5F" w:rsidP="00F72C5F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đ</w:t>
            </w:r>
          </w:p>
        </w:tc>
      </w:tr>
      <w:tr w:rsidR="00C20F27" w:rsidRPr="00F72C5F" w14:paraId="6C59F635" w14:textId="77777777" w:rsidTr="0085274A">
        <w:trPr>
          <w:trHeight w:val="495"/>
        </w:trPr>
        <w:tc>
          <w:tcPr>
            <w:tcW w:w="70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7599649" w14:textId="77777777" w:rsidR="00C20F27" w:rsidRPr="00114217" w:rsidRDefault="00C20F2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2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2E76B6D" w14:textId="77777777" w:rsidR="00C20F27" w:rsidRPr="003021F4" w:rsidRDefault="00C20F27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 w:rsidRPr="003021F4"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Chủ đề 2.</w:t>
            </w:r>
          </w:p>
          <w:p w14:paraId="431106A5" w14:textId="0738B7AD" w:rsidR="00C20F27" w:rsidRPr="003021F4" w:rsidRDefault="003021F4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Biến đổi đơn giản biểu thức chứa căn bậc hai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38BDCE" w14:textId="1171F937" w:rsidR="00C20F27" w:rsidRPr="00F72C5F" w:rsidRDefault="00F72C5F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F72C5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Các phép biến đổi đơn giản biểu thức chứa căn bậc hai 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D68E2F" w14:textId="77777777" w:rsidR="00C20F27" w:rsidRPr="00F72C5F" w:rsidRDefault="00C20F2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  <w:t>Nhận biết:</w:t>
            </w:r>
          </w:p>
          <w:p w14:paraId="48196EC6" w14:textId="5B1D5A06" w:rsidR="00C20F27" w:rsidRPr="00F72C5F" w:rsidRDefault="00F72C5F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F72C5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Bi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ến đổi thành thạo các phép tính</w:t>
            </w:r>
            <w:r w:rsidRPr="00F72C5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, rút gọn ngắn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0D83F6" w14:textId="73638D64" w:rsidR="00C20F27" w:rsidRPr="00F72C5F" w:rsidRDefault="00C20F2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AABDF0" w14:textId="77777777" w:rsidR="00F72C5F" w:rsidRPr="00A9574E" w:rsidRDefault="00F72C5F" w:rsidP="00106588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7745ACFA" w14:textId="7DDC2E43" w:rsidR="00F72C5F" w:rsidRPr="00A9574E" w:rsidRDefault="00F72C5F" w:rsidP="00106588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T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L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.</w:t>
            </w:r>
          </w:p>
          <w:p w14:paraId="4709D859" w14:textId="0C8B0C02" w:rsidR="00F72C5F" w:rsidRDefault="00F72C5F" w:rsidP="00106588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2</w:t>
            </w:r>
          </w:p>
          <w:p w14:paraId="5FBDACF7" w14:textId="77777777" w:rsidR="00F72C5F" w:rsidRPr="00A9574E" w:rsidRDefault="00F72C5F" w:rsidP="00106588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a</w:t>
            </w:r>
          </w:p>
          <w:p w14:paraId="778C40CA" w14:textId="0AA16962" w:rsidR="00C20F27" w:rsidRPr="00F72C5F" w:rsidRDefault="00F72C5F" w:rsidP="00106588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đ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9FEF36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59A8D251" w14:textId="77777777" w:rsidR="00F72C5F" w:rsidRPr="00A9574E" w:rsidRDefault="00F72C5F" w:rsidP="00F72C5F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    T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L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. </w:t>
            </w:r>
          </w:p>
          <w:p w14:paraId="3C995640" w14:textId="77777777" w:rsidR="00F72C5F" w:rsidRDefault="00F72C5F" w:rsidP="00F72C5F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    </w:t>
            </w: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2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14:paraId="618EB382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</w:t>
            </w:r>
          </w:p>
          <w:p w14:paraId="5A9E9013" w14:textId="3A896F66" w:rsidR="00C20F27" w:rsidRPr="00F72C5F" w:rsidRDefault="00F72C5F" w:rsidP="00F72C5F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đ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85947B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519E2B51" w14:textId="77777777" w:rsidR="00F72C5F" w:rsidRPr="00A9574E" w:rsidRDefault="00F72C5F" w:rsidP="00F72C5F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    T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L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. </w:t>
            </w:r>
          </w:p>
          <w:p w14:paraId="3BF0AD33" w14:textId="77777777" w:rsidR="00F72C5F" w:rsidRDefault="00F72C5F" w:rsidP="00F72C5F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    </w:t>
            </w: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6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14:paraId="100A0B23" w14:textId="1B315126" w:rsidR="00C20F27" w:rsidRPr="00F72C5F" w:rsidRDefault="00F72C5F" w:rsidP="00F72C5F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</w:t>
            </w: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đ</w:t>
            </w:r>
          </w:p>
        </w:tc>
      </w:tr>
      <w:tr w:rsidR="00C20F27" w:rsidRPr="00F72C5F" w14:paraId="7464D6A1" w14:textId="77777777" w:rsidTr="0085274A">
        <w:trPr>
          <w:trHeight w:val="450"/>
        </w:trPr>
        <w:tc>
          <w:tcPr>
            <w:tcW w:w="7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474DCF" w14:textId="77777777" w:rsidR="00C20F27" w:rsidRPr="00114217" w:rsidRDefault="00C20F2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0D019" w14:textId="77777777" w:rsidR="00C20F27" w:rsidRPr="00F72C5F" w:rsidRDefault="00C20F27" w:rsidP="00114217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BC1704" w14:textId="2BF106C1" w:rsidR="00C20F27" w:rsidRPr="00387689" w:rsidRDefault="00F72C5F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8"/>
                <w:sz w:val="24"/>
                <w:szCs w:val="24"/>
                <w:lang w:val="vi-VN"/>
              </w:rPr>
            </w:pPr>
            <w:r w:rsidRPr="00387689">
              <w:rPr>
                <w:rFonts w:ascii="Times New Roman" w:eastAsia="Times New Roman" w:hAnsi="Times New Roman" w:cs="Times New Roman"/>
                <w:color w:val="000000"/>
                <w:spacing w:val="-8"/>
                <w:sz w:val="24"/>
                <w:szCs w:val="24"/>
                <w:lang w:val="vi-VN"/>
              </w:rPr>
              <w:t xml:space="preserve">Rút gọn biểu thức chứa căn bậc hai 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CBB651" w14:textId="77777777" w:rsidR="00C20F27" w:rsidRPr="00114217" w:rsidRDefault="00C20F2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  <w:t>Vận dụng:</w:t>
            </w:r>
          </w:p>
          <w:p w14:paraId="101E0E4E" w14:textId="5C64158B" w:rsidR="00C20F27" w:rsidRPr="00F72C5F" w:rsidRDefault="00C20F27" w:rsidP="00F72C5F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Vận dụng được kiến thức vào giải quyết những vấn đề thực tiễn </w:t>
            </w:r>
            <w:r w:rsidRPr="00114217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  <w:t>(đơn giản, quen thuộc)</w:t>
            </w:r>
            <w:r w:rsidRPr="0011421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 (ví dụ: tính căn bặc hai, bỏ dấu giá trị tuyệt đối  trong bài tậ</w:t>
            </w:r>
            <w:r w:rsidR="00F72C5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p tổng hợp</w:t>
            </w:r>
            <w:r w:rsidR="00F72C5F" w:rsidRPr="00F72C5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 về rút gọn, các câu hỏi phụ về rút gọn. 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EA3FF5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38768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 </w:t>
            </w:r>
            <w:r w:rsidRPr="00A9574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  <w:p w14:paraId="42A49AF5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TL.</w:t>
            </w:r>
          </w:p>
          <w:p w14:paraId="3FD973B5" w14:textId="77777777" w:rsidR="00F72C5F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3</w:t>
            </w:r>
          </w:p>
          <w:p w14:paraId="1438C444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a</w:t>
            </w:r>
            <w:r w:rsidRPr="00A9574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</w:p>
          <w:p w14:paraId="6C1787BF" w14:textId="60CE328D" w:rsidR="00C20F27" w:rsidRPr="00F72C5F" w:rsidRDefault="00F72C5F" w:rsidP="00F72C5F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A9574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0,5đ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DC2031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9574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 1</w:t>
            </w:r>
          </w:p>
          <w:p w14:paraId="2DCBA210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TL.</w:t>
            </w:r>
          </w:p>
          <w:p w14:paraId="7815045E" w14:textId="77777777" w:rsidR="00F72C5F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3</w:t>
            </w:r>
          </w:p>
          <w:p w14:paraId="59559211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</w:t>
            </w:r>
          </w:p>
          <w:p w14:paraId="5DBF9A2E" w14:textId="42D1830C" w:rsidR="00C20F27" w:rsidRPr="00F72C5F" w:rsidRDefault="00F72C5F" w:rsidP="00F72C5F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  <w:r w:rsidRPr="00A9574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2A53DA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9574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 1</w:t>
            </w:r>
          </w:p>
          <w:p w14:paraId="12DF91BD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9574E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TL.</w:t>
            </w:r>
          </w:p>
          <w:p w14:paraId="25E6B456" w14:textId="77777777" w:rsidR="00F72C5F" w:rsidRDefault="00F72C5F" w:rsidP="00F72C5F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3</w:t>
            </w:r>
          </w:p>
          <w:p w14:paraId="1EA11552" w14:textId="77777777" w:rsidR="00F72C5F" w:rsidRPr="00A9574E" w:rsidRDefault="00F72C5F" w:rsidP="00F72C5F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c</w:t>
            </w:r>
          </w:p>
          <w:p w14:paraId="433A8A4A" w14:textId="24BBA89B" w:rsidR="00C20F27" w:rsidRPr="00F72C5F" w:rsidRDefault="00F72C5F" w:rsidP="00F72C5F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0,5</w:t>
            </w:r>
            <w:r w:rsidRPr="00A9574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D7FF2B" w14:textId="77777777" w:rsidR="00C20F27" w:rsidRPr="00F72C5F" w:rsidRDefault="00C20F2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</w:tr>
      <w:tr w:rsidR="00114217" w:rsidRPr="00331CAF" w14:paraId="7F445E5F" w14:textId="77777777" w:rsidTr="0085274A">
        <w:trPr>
          <w:trHeight w:val="750"/>
        </w:trPr>
        <w:tc>
          <w:tcPr>
            <w:tcW w:w="7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9AD38D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3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03A8A4" w14:textId="77777777" w:rsidR="003021F4" w:rsidRPr="00387689" w:rsidRDefault="003021F4" w:rsidP="003021F4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6"/>
                <w:sz w:val="24"/>
                <w:szCs w:val="24"/>
                <w:lang w:val="vi-VN"/>
              </w:rPr>
            </w:pPr>
          </w:p>
          <w:p w14:paraId="386972CC" w14:textId="77777777" w:rsidR="003021F4" w:rsidRPr="00387689" w:rsidRDefault="003021F4" w:rsidP="003021F4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6"/>
                <w:sz w:val="24"/>
                <w:szCs w:val="24"/>
                <w:lang w:val="vi-VN"/>
              </w:rPr>
            </w:pPr>
          </w:p>
          <w:p w14:paraId="4065C012" w14:textId="77777777" w:rsidR="003021F4" w:rsidRPr="00387689" w:rsidRDefault="003021F4" w:rsidP="003021F4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6"/>
                <w:sz w:val="24"/>
                <w:szCs w:val="24"/>
                <w:lang w:val="vi-VN"/>
              </w:rPr>
            </w:pPr>
          </w:p>
          <w:p w14:paraId="1A8642B7" w14:textId="77777777" w:rsidR="003021F4" w:rsidRPr="00387689" w:rsidRDefault="003021F4" w:rsidP="003021F4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6"/>
                <w:sz w:val="24"/>
                <w:szCs w:val="24"/>
                <w:lang w:val="vi-VN"/>
              </w:rPr>
            </w:pPr>
          </w:p>
          <w:p w14:paraId="25EB1914" w14:textId="77777777" w:rsidR="003021F4" w:rsidRPr="00387689" w:rsidRDefault="00114217" w:rsidP="003021F4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6"/>
                <w:sz w:val="24"/>
                <w:szCs w:val="24"/>
                <w:lang w:val="vi-VN"/>
              </w:rPr>
            </w:pPr>
            <w:r w:rsidRPr="0085274A"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6"/>
                <w:sz w:val="24"/>
                <w:szCs w:val="24"/>
                <w:lang w:val="vi-VN"/>
              </w:rPr>
              <w:lastRenderedPageBreak/>
              <w:t>Chủ đề 3.</w:t>
            </w:r>
          </w:p>
          <w:p w14:paraId="4E472A4A" w14:textId="77777777" w:rsidR="003021F4" w:rsidRPr="00387689" w:rsidRDefault="003021F4" w:rsidP="003021F4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6"/>
                <w:sz w:val="24"/>
                <w:szCs w:val="24"/>
                <w:lang w:val="vi-VN"/>
              </w:rPr>
            </w:pPr>
          </w:p>
          <w:p w14:paraId="1B2E2FE1" w14:textId="77777777" w:rsidR="003021F4" w:rsidRPr="00387689" w:rsidRDefault="003021F4" w:rsidP="003021F4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6"/>
                <w:sz w:val="24"/>
                <w:szCs w:val="24"/>
                <w:lang w:val="vi-VN"/>
              </w:rPr>
            </w:pPr>
          </w:p>
          <w:p w14:paraId="55EF79CB" w14:textId="77777777" w:rsidR="003021F4" w:rsidRPr="00387689" w:rsidRDefault="003021F4" w:rsidP="003021F4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6"/>
                <w:sz w:val="24"/>
                <w:szCs w:val="24"/>
                <w:lang w:val="vi-VN"/>
              </w:rPr>
            </w:pPr>
          </w:p>
          <w:p w14:paraId="5F203D48" w14:textId="77777777" w:rsidR="003021F4" w:rsidRPr="00387689" w:rsidRDefault="003021F4" w:rsidP="003021F4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6"/>
                <w:sz w:val="24"/>
                <w:szCs w:val="24"/>
                <w:lang w:val="vi-VN"/>
              </w:rPr>
            </w:pPr>
          </w:p>
          <w:p w14:paraId="72DBD981" w14:textId="27F0D7E8" w:rsidR="003021F4" w:rsidRPr="00387689" w:rsidRDefault="003021F4" w:rsidP="003021F4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6"/>
                <w:sz w:val="24"/>
                <w:szCs w:val="24"/>
                <w:lang w:val="vi-VN"/>
              </w:rPr>
            </w:pPr>
            <w:r w:rsidRPr="00D1495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Bài toán ứng dụng thực tế các tỉ số lượng giác của góc nhọn.</w:t>
            </w:r>
          </w:p>
          <w:p w14:paraId="77342EB5" w14:textId="77777777" w:rsidR="003021F4" w:rsidRPr="00387689" w:rsidRDefault="003021F4" w:rsidP="003021F4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6"/>
                <w:sz w:val="24"/>
                <w:szCs w:val="24"/>
                <w:lang w:val="vi-VN"/>
              </w:rPr>
            </w:pPr>
          </w:p>
          <w:p w14:paraId="2BBA2798" w14:textId="5DFE608C" w:rsidR="003021F4" w:rsidRPr="00387689" w:rsidRDefault="003021F4" w:rsidP="003021F4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-6"/>
                <w:sz w:val="24"/>
                <w:szCs w:val="24"/>
                <w:lang w:val="vi-VN"/>
              </w:rPr>
            </w:pPr>
            <w:r w:rsidRPr="00387689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Một số hệ thức về cạnh và đường cao, cạnh và góc trong tam giác vuông</w:t>
            </w:r>
          </w:p>
          <w:p w14:paraId="2A5CCA12" w14:textId="77777777" w:rsidR="00114217" w:rsidRPr="00387689" w:rsidRDefault="00114217" w:rsidP="003021F4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85274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 xml:space="preserve"> </w:t>
            </w:r>
          </w:p>
          <w:p w14:paraId="63B284D6" w14:textId="472DD4B4" w:rsidR="003021F4" w:rsidRPr="00387689" w:rsidRDefault="003021F4" w:rsidP="003021F4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9F03EC" w14:textId="0AABAEEA" w:rsidR="00114217" w:rsidRPr="0085274A" w:rsidRDefault="0011421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664A14" w14:textId="77777777" w:rsidR="00114217" w:rsidRPr="00114217" w:rsidRDefault="00114217" w:rsidP="00114217">
            <w:pPr>
              <w:spacing w:after="0" w:line="240" w:lineRule="atLeast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val="vi-VN"/>
              </w:rPr>
              <w:t xml:space="preserve">Nhận biết: </w:t>
            </w:r>
          </w:p>
          <w:p w14:paraId="2434B6D6" w14:textId="7F98664F" w:rsidR="00331CAF" w:rsidRPr="00331CAF" w:rsidRDefault="00331CAF" w:rsidP="00331CAF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- Nhận biết được</w:t>
            </w:r>
            <w:r w:rsidRPr="00331C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 sử dụng tỉ số lượng giác nào vào trong tam giác vuông nào.</w:t>
            </w:r>
          </w:p>
          <w:p w14:paraId="1556F3DB" w14:textId="259D3A13" w:rsidR="00114217" w:rsidRPr="0085274A" w:rsidRDefault="0011421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6D34D1" w14:textId="0C1DD4C5" w:rsidR="00114217" w:rsidRPr="00331CAF" w:rsidRDefault="00114217" w:rsidP="00114217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902ECA" w14:textId="4BB3F3D6" w:rsidR="00114217" w:rsidRPr="00331CAF" w:rsidRDefault="00114217" w:rsidP="00CD4B20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9E2342" w14:textId="77777777" w:rsidR="00106588" w:rsidRPr="00114217" w:rsidRDefault="00106588" w:rsidP="00106588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  <w:p w14:paraId="3ABB7A49" w14:textId="77777777" w:rsidR="00106588" w:rsidRPr="00114217" w:rsidRDefault="00106588" w:rsidP="00106588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1421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L.</w:t>
            </w:r>
          </w:p>
          <w:p w14:paraId="454F1E28" w14:textId="77777777" w:rsidR="00106588" w:rsidRPr="002B7A5A" w:rsidRDefault="00106588" w:rsidP="00106588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Bài 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4</w:t>
            </w:r>
          </w:p>
          <w:p w14:paraId="1C5FAE56" w14:textId="0744C3FE" w:rsidR="00114217" w:rsidRPr="00331CAF" w:rsidRDefault="00106588" w:rsidP="00106588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đ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AFE080" w14:textId="77777777" w:rsidR="00114217" w:rsidRPr="00331CAF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</w:tr>
      <w:tr w:rsidR="00114217" w:rsidRPr="00331CAF" w14:paraId="6F1A1F04" w14:textId="77777777" w:rsidTr="0085274A">
        <w:trPr>
          <w:trHeight w:val="500"/>
        </w:trPr>
        <w:tc>
          <w:tcPr>
            <w:tcW w:w="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E55479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E6B0CE" w14:textId="77777777" w:rsidR="00114217" w:rsidRPr="00331CAF" w:rsidRDefault="00114217" w:rsidP="00114217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197247" w14:textId="75405233" w:rsidR="00114217" w:rsidRPr="0085274A" w:rsidRDefault="0011421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41E468" w14:textId="77777777" w:rsidR="00114217" w:rsidRPr="00114217" w:rsidRDefault="00114217" w:rsidP="00114217">
            <w:pPr>
              <w:spacing w:after="0" w:line="240" w:lineRule="atLeast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val="vi-VN"/>
              </w:rPr>
              <w:t xml:space="preserve">Nhận biết: </w:t>
            </w:r>
          </w:p>
          <w:p w14:paraId="6F5F5E8B" w14:textId="77777777" w:rsidR="00114217" w:rsidRPr="00331CAF" w:rsidRDefault="00331CAF" w:rsidP="00114217">
            <w:pPr>
              <w:spacing w:after="0" w:line="240" w:lineRule="atLeast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331CAF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- Các hệ thức giữa cạnh và đường cao trong tam giác vuông.</w:t>
            </w:r>
          </w:p>
          <w:p w14:paraId="4FA03BC5" w14:textId="77086404" w:rsidR="00331CAF" w:rsidRPr="00331CAF" w:rsidRDefault="00331CAF" w:rsidP="00114217">
            <w:pPr>
              <w:spacing w:after="0" w:line="240" w:lineRule="atLeast"/>
              <w:jc w:val="both"/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val="vi-VN"/>
              </w:rPr>
            </w:pPr>
            <w:r w:rsidRPr="00331CAF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- Các hệ thức giữa cạnh và góc trong tam giác vuông. 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11A545" w14:textId="77777777" w:rsidR="00CD4B20" w:rsidRPr="002B7A5A" w:rsidRDefault="00CD4B20" w:rsidP="00CD4B20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7DFE1A7C" w14:textId="77777777" w:rsidR="00CD4B20" w:rsidRPr="002B7A5A" w:rsidRDefault="00CD4B20" w:rsidP="00CD4B20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2B7A5A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    </w:t>
            </w:r>
            <w:r w:rsidRPr="002B7A5A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TL. </w:t>
            </w:r>
          </w:p>
          <w:p w14:paraId="184AFFC2" w14:textId="77777777" w:rsidR="00CD4B20" w:rsidRDefault="00CD4B20" w:rsidP="00CD4B20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2B7A5A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   </w:t>
            </w: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5</w:t>
            </w:r>
          </w:p>
          <w:p w14:paraId="104280EF" w14:textId="77777777" w:rsidR="00CD4B20" w:rsidRPr="002B7A5A" w:rsidRDefault="00CD4B20" w:rsidP="00CD4B20">
            <w:pPr>
              <w:spacing w:after="0" w:line="240" w:lineRule="atLeast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    a    </w:t>
            </w:r>
          </w:p>
          <w:p w14:paraId="2924006D" w14:textId="625900ED" w:rsidR="00114217" w:rsidRPr="00331CAF" w:rsidRDefault="00CD4B20" w:rsidP="00CD4B20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  <w:r w:rsidRPr="002B7A5A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đ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312000" w14:textId="77777777" w:rsidR="00114217" w:rsidRPr="00331CAF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A58801" w14:textId="77777777" w:rsidR="00114217" w:rsidRPr="00331CAF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5F4655" w14:textId="77777777" w:rsidR="00114217" w:rsidRPr="00331CAF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</w:tr>
      <w:tr w:rsidR="00114217" w:rsidRPr="00331CAF" w14:paraId="543F3586" w14:textId="77777777" w:rsidTr="0085274A">
        <w:trPr>
          <w:trHeight w:val="500"/>
        </w:trPr>
        <w:tc>
          <w:tcPr>
            <w:tcW w:w="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24CB45" w14:textId="38BAF2FB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9708C9" w14:textId="77777777" w:rsidR="00114217" w:rsidRPr="00331CAF" w:rsidRDefault="00114217" w:rsidP="00114217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38BE04" w14:textId="77777777" w:rsidR="00114217" w:rsidRPr="00114217" w:rsidRDefault="0011421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DE85BC" w14:textId="77777777" w:rsidR="00114217" w:rsidRPr="00114217" w:rsidRDefault="0011421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vi-VN"/>
              </w:rPr>
              <w:t>Thông hiểu:</w:t>
            </w:r>
          </w:p>
          <w:p w14:paraId="15ABD19D" w14:textId="3784B436" w:rsidR="00114217" w:rsidRPr="00114217" w:rsidRDefault="00331CAF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331CAF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- Hiểu được các hệ thức trên để từ đó tính toán các cạnh các góc trong tam giác vuông </w:t>
            </w:r>
            <w:r w:rsidR="00114217" w:rsidRPr="00114217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9533B9" w14:textId="77777777" w:rsidR="00114217" w:rsidRPr="0085274A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52C50E" w14:textId="77777777" w:rsidR="00CD4B20" w:rsidRPr="002B7A5A" w:rsidRDefault="00CD4B20" w:rsidP="00CD4B20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  <w:p w14:paraId="5B5E75D6" w14:textId="77777777" w:rsidR="00CD4B20" w:rsidRDefault="00CD4B20" w:rsidP="00CD4B20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TL. </w:t>
            </w:r>
          </w:p>
          <w:p w14:paraId="51DB8515" w14:textId="77777777" w:rsidR="00CD4B20" w:rsidRDefault="00CD4B20" w:rsidP="00CD4B20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5 </w:t>
            </w:r>
          </w:p>
          <w:p w14:paraId="6D8D5782" w14:textId="77777777" w:rsidR="00CD4B20" w:rsidRPr="002B7A5A" w:rsidRDefault="00CD4B20" w:rsidP="00CD4B20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</w:t>
            </w:r>
          </w:p>
          <w:p w14:paraId="288ED0B0" w14:textId="6263111B" w:rsidR="00114217" w:rsidRPr="00331CAF" w:rsidRDefault="00CD4B20" w:rsidP="00CD4B20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  <w:r w:rsidRPr="002B7A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E8A73D" w14:textId="77777777" w:rsidR="00114217" w:rsidRPr="00331CAF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648496" w14:textId="77777777" w:rsidR="00114217" w:rsidRPr="00331CAF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</w:tr>
      <w:tr w:rsidR="00114217" w:rsidRPr="00CD4B20" w14:paraId="205D15A5" w14:textId="77777777" w:rsidTr="0085274A">
        <w:trPr>
          <w:trHeight w:val="500"/>
        </w:trPr>
        <w:tc>
          <w:tcPr>
            <w:tcW w:w="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F53704" w14:textId="7777777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4C460E" w14:textId="77777777" w:rsidR="00114217" w:rsidRPr="00331CAF" w:rsidRDefault="00114217" w:rsidP="00114217">
            <w:pPr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286A5E" w14:textId="77777777" w:rsidR="00114217" w:rsidRPr="00114217" w:rsidRDefault="0011421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85657A" w14:textId="77777777" w:rsidR="00114217" w:rsidRPr="00114217" w:rsidRDefault="00114217" w:rsidP="00114217">
            <w:pPr>
              <w:spacing w:after="0" w:line="240" w:lineRule="atLeast"/>
              <w:jc w:val="both"/>
              <w:rPr>
                <w:rFonts w:ascii="Times New Roman" w:eastAsia="Calibri" w:hAnsi="Times New Roman" w:cs="Times New Roman"/>
                <w:b/>
                <w:i/>
                <w:iCs/>
                <w:sz w:val="24"/>
                <w:szCs w:val="24"/>
                <w:lang w:val="vi-VN"/>
              </w:rPr>
            </w:pPr>
            <w:r w:rsidRPr="00114217">
              <w:rPr>
                <w:rFonts w:ascii="Times New Roman" w:eastAsia="Calibri" w:hAnsi="Times New Roman" w:cs="Times New Roman"/>
                <w:b/>
                <w:i/>
                <w:iCs/>
                <w:sz w:val="24"/>
                <w:szCs w:val="24"/>
                <w:lang w:val="vi-VN"/>
              </w:rPr>
              <w:t>Vận dụng:</w:t>
            </w:r>
          </w:p>
          <w:p w14:paraId="1792BE2F" w14:textId="4A040C66" w:rsidR="00CD4B20" w:rsidRPr="00CD4B20" w:rsidRDefault="00114217" w:rsidP="00CD4B20">
            <w:pPr>
              <w:spacing w:after="0" w:line="240" w:lineRule="atLeast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85274A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- Vận dụng </w:t>
            </w:r>
            <w:r w:rsidR="00CD4B20" w:rsidRPr="00CD4B20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được các hệ thức trên để tính toán.</w:t>
            </w:r>
          </w:p>
          <w:p w14:paraId="185C85CA" w14:textId="074C4D9F" w:rsidR="00CD4B20" w:rsidRPr="00CD4B20" w:rsidRDefault="00CD4B20" w:rsidP="00CD4B20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CD4B20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- Vận dụng các hệ thức trên để chứng minh các hệ thức. </w:t>
            </w:r>
          </w:p>
          <w:p w14:paraId="7994CBAD" w14:textId="59AC4B6A" w:rsidR="00114217" w:rsidRPr="0085274A" w:rsidRDefault="00114217" w:rsidP="00114217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56AAB3" w14:textId="77777777" w:rsidR="00114217" w:rsidRPr="0085274A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DF82CD" w14:textId="77777777" w:rsidR="00114217" w:rsidRPr="0085274A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A400E5" w14:textId="77777777" w:rsidR="00CD4B20" w:rsidRPr="002B7A5A" w:rsidRDefault="00CD4B20" w:rsidP="00CD4B20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  <w:p w14:paraId="45C2F408" w14:textId="77777777" w:rsidR="00CD4B20" w:rsidRPr="002B7A5A" w:rsidRDefault="00CD4B20" w:rsidP="00CD4B20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B7A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L.</w:t>
            </w:r>
          </w:p>
          <w:p w14:paraId="6318C280" w14:textId="77777777" w:rsidR="00CD4B20" w:rsidRPr="00813E56" w:rsidRDefault="00CD4B20" w:rsidP="00CD4B20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Bài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  <w:p w14:paraId="47EAA268" w14:textId="77777777" w:rsidR="00CD4B20" w:rsidRPr="002B7A5A" w:rsidRDefault="00CD4B20" w:rsidP="00CD4B20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2B7A5A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c</w:t>
            </w:r>
          </w:p>
          <w:p w14:paraId="7BCBE561" w14:textId="0F655DEE" w:rsidR="00114217" w:rsidRPr="00CD4B20" w:rsidRDefault="00CD4B20" w:rsidP="00CD4B20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  <w:r w:rsidRPr="002B7A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5BA6D1" w14:textId="77777777" w:rsidR="00CD4B20" w:rsidRPr="002B7A5A" w:rsidRDefault="00CD4B20" w:rsidP="00CD4B20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  <w:p w14:paraId="3D1B5400" w14:textId="77777777" w:rsidR="00CD4B20" w:rsidRPr="002B7A5A" w:rsidRDefault="00CD4B20" w:rsidP="00CD4B20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B7A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L.</w:t>
            </w:r>
          </w:p>
          <w:p w14:paraId="5C72670E" w14:textId="77777777" w:rsidR="00CD4B20" w:rsidRPr="00813E56" w:rsidRDefault="00CD4B20" w:rsidP="00CD4B20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Bài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  <w:p w14:paraId="2BE862DF" w14:textId="77777777" w:rsidR="00CD4B20" w:rsidRPr="00813E56" w:rsidRDefault="00CD4B20" w:rsidP="00CD4B20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</w:t>
            </w:r>
          </w:p>
          <w:p w14:paraId="582BB8CB" w14:textId="0D25D63D" w:rsidR="00114217" w:rsidRPr="00CD4B20" w:rsidRDefault="00CD4B20" w:rsidP="00CD4B20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0,5</w:t>
            </w:r>
            <w:r w:rsidRPr="002B7A5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</w:t>
            </w:r>
          </w:p>
        </w:tc>
      </w:tr>
      <w:tr w:rsidR="00114217" w:rsidRPr="00114217" w14:paraId="12226273" w14:textId="77777777" w:rsidTr="0085274A">
        <w:trPr>
          <w:trHeight w:val="315"/>
        </w:trPr>
        <w:tc>
          <w:tcPr>
            <w:tcW w:w="963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1422E0" w14:textId="30855CF7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ỔNG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8AAD3C" w14:textId="4942533C" w:rsidR="00114217" w:rsidRPr="00114217" w:rsidRDefault="00106588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</w:t>
            </w:r>
          </w:p>
          <w:p w14:paraId="4424CA09" w14:textId="0D064B26" w:rsidR="00114217" w:rsidRPr="00114217" w:rsidRDefault="00106588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  <w:p w14:paraId="5267A30B" w14:textId="101F729F" w:rsidR="00114217" w:rsidRPr="00114217" w:rsidRDefault="00106588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0</w:t>
            </w:r>
            <w:r w:rsidR="00114217"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%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E6CCC9" w14:textId="54EC9BFE" w:rsidR="00114217" w:rsidRPr="00114217" w:rsidRDefault="00106588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4</w:t>
            </w:r>
          </w:p>
          <w:p w14:paraId="6D4B3B85" w14:textId="2D29D33D" w:rsidR="00114217" w:rsidRPr="00114217" w:rsidRDefault="00106588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</w:t>
            </w:r>
          </w:p>
          <w:p w14:paraId="7A374AEF" w14:textId="4CBAC232" w:rsidR="00114217" w:rsidRPr="00114217" w:rsidRDefault="00106588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0</w:t>
            </w:r>
            <w:r w:rsidR="00114217"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%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42A923" w14:textId="0976CEDD" w:rsidR="00114217" w:rsidRPr="00114217" w:rsidRDefault="00906E83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7D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5</w:t>
            </w:r>
          </w:p>
          <w:p w14:paraId="365F765D" w14:textId="1BB49239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</w:t>
            </w:r>
            <w:r w:rsidR="00906E83" w:rsidRPr="007D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,5</w:t>
            </w:r>
          </w:p>
          <w:p w14:paraId="074C8EAD" w14:textId="1C5E4D66" w:rsidR="00114217" w:rsidRPr="00114217" w:rsidRDefault="00114217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</w:t>
            </w:r>
            <w:r w:rsidR="00906E83" w:rsidRPr="007D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5</w:t>
            </w:r>
            <w:r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%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0A41DD" w14:textId="562EED15" w:rsidR="00114217" w:rsidRPr="00114217" w:rsidRDefault="00106588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</w:t>
            </w:r>
          </w:p>
          <w:p w14:paraId="678D8BE8" w14:textId="75F7DE77" w:rsidR="00114217" w:rsidRPr="00114217" w:rsidRDefault="00106588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  <w:r w:rsidR="00906E83" w:rsidRPr="007D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,5</w:t>
            </w:r>
          </w:p>
          <w:p w14:paraId="3C3D2E34" w14:textId="411E724B" w:rsidR="00114217" w:rsidRPr="00114217" w:rsidRDefault="00106588" w:rsidP="00114217">
            <w:pPr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  <w:r w:rsidR="00906E83" w:rsidRPr="007D4BBE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5</w:t>
            </w:r>
            <w:r w:rsidR="00114217" w:rsidRPr="0011421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%</w:t>
            </w:r>
          </w:p>
        </w:tc>
      </w:tr>
    </w:tbl>
    <w:p w14:paraId="4C279C49" w14:textId="77777777" w:rsidR="00114217" w:rsidRPr="00114217" w:rsidRDefault="00114217" w:rsidP="00114217">
      <w:pPr>
        <w:spacing w:after="0" w:line="360" w:lineRule="atLeast"/>
        <w:rPr>
          <w:rFonts w:ascii="Times New Roman" w:eastAsia="Calibri" w:hAnsi="Times New Roman" w:cs="Times New Roman"/>
          <w:sz w:val="24"/>
          <w:szCs w:val="24"/>
        </w:rPr>
        <w:sectPr w:rsidR="00114217" w:rsidRPr="00114217" w:rsidSect="00114217">
          <w:footerReference w:type="default" r:id="rId9"/>
          <w:pgSz w:w="16840" w:h="11907" w:orient="landscape"/>
          <w:pgMar w:top="288" w:right="720" w:bottom="288" w:left="720" w:header="706" w:footer="518" w:gutter="0"/>
          <w:cols w:space="720"/>
          <w:docGrid w:linePitch="360"/>
        </w:sectPr>
      </w:pPr>
    </w:p>
    <w:tbl>
      <w:tblPr>
        <w:tblW w:w="10550" w:type="dxa"/>
        <w:jc w:val="center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4405"/>
        <w:gridCol w:w="6145"/>
      </w:tblGrid>
      <w:tr w:rsidR="003950C2" w:rsidRPr="00EB3DB5" w14:paraId="03188AD3" w14:textId="77777777" w:rsidTr="008C2BD5">
        <w:trPr>
          <w:jc w:val="center"/>
        </w:trPr>
        <w:tc>
          <w:tcPr>
            <w:tcW w:w="4405" w:type="dxa"/>
            <w:shd w:val="clear" w:color="auto" w:fill="auto"/>
          </w:tcPr>
          <w:p w14:paraId="1A5F3E40" w14:textId="77777777" w:rsidR="003950C2" w:rsidRPr="00EB3DB5" w:rsidRDefault="003950C2" w:rsidP="008C2BD5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B3DB5">
              <w:rPr>
                <w:rFonts w:ascii="Times New Roman" w:hAnsi="Times New Roman"/>
                <w:sz w:val="28"/>
                <w:szCs w:val="28"/>
              </w:rPr>
              <w:lastRenderedPageBreak/>
              <w:t>UBND HUYỆN THANH TRÌ</w:t>
            </w:r>
          </w:p>
          <w:p w14:paraId="52E3EFF8" w14:textId="77777777" w:rsidR="003950C2" w:rsidRPr="00EB3DB5" w:rsidRDefault="003950C2" w:rsidP="008C2BD5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B3DB5">
              <w:rPr>
                <w:rFonts w:ascii="Times New Roman" w:hAnsi="Times New Roman"/>
                <w:b/>
                <w:sz w:val="28"/>
                <w:szCs w:val="28"/>
              </w:rPr>
              <w:t>TRƯỜNG THCS NGỌC HỒI</w:t>
            </w:r>
          </w:p>
          <w:p w14:paraId="0D79EB51" w14:textId="77777777" w:rsidR="003950C2" w:rsidRPr="00EB3DB5" w:rsidRDefault="003950C2" w:rsidP="008C2BD5">
            <w:pPr>
              <w:spacing w:after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6145" w:type="dxa"/>
            <w:shd w:val="clear" w:color="auto" w:fill="auto"/>
          </w:tcPr>
          <w:p w14:paraId="19453D52" w14:textId="77777777" w:rsidR="003950C2" w:rsidRPr="00EB3DB5" w:rsidRDefault="003950C2" w:rsidP="008C2BD5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B3DB5">
              <w:rPr>
                <w:rFonts w:ascii="Times New Roman" w:hAnsi="Times New Roman"/>
                <w:b/>
                <w:sz w:val="28"/>
                <w:szCs w:val="28"/>
              </w:rPr>
              <w:t>ĐỀ KIỂM TRA HỌC KÌ I</w:t>
            </w:r>
          </w:p>
          <w:p w14:paraId="104E43CA" w14:textId="77777777" w:rsidR="003950C2" w:rsidRPr="00EB3DB5" w:rsidRDefault="003950C2" w:rsidP="008C2BD5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B3DB5">
              <w:rPr>
                <w:rFonts w:ascii="Times New Roman" w:hAnsi="Times New Roman"/>
                <w:b/>
                <w:sz w:val="28"/>
                <w:szCs w:val="28"/>
              </w:rPr>
              <w:t>MÔN: TOÁN 9</w:t>
            </w:r>
          </w:p>
          <w:p w14:paraId="258B5D6C" w14:textId="77777777" w:rsidR="003950C2" w:rsidRPr="00EB3DB5" w:rsidRDefault="003950C2" w:rsidP="008C2BD5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EB3DB5">
              <w:rPr>
                <w:rFonts w:ascii="Times New Roman" w:hAnsi="Times New Roman"/>
                <w:b/>
                <w:sz w:val="28"/>
                <w:szCs w:val="28"/>
              </w:rPr>
              <w:t>Năm</w:t>
            </w:r>
            <w:proofErr w:type="spellEnd"/>
            <w:r w:rsidRPr="00EB3DB5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B3DB5">
              <w:rPr>
                <w:rFonts w:ascii="Times New Roman" w:hAnsi="Times New Roman"/>
                <w:b/>
                <w:sz w:val="28"/>
                <w:szCs w:val="28"/>
              </w:rPr>
              <w:t>học</w:t>
            </w:r>
            <w:proofErr w:type="spellEnd"/>
            <w:r w:rsidRPr="00EB3DB5">
              <w:rPr>
                <w:rFonts w:ascii="Times New Roman" w:hAnsi="Times New Roman"/>
                <w:b/>
                <w:sz w:val="28"/>
                <w:szCs w:val="28"/>
              </w:rPr>
              <w:t>: 2022 - 2023</w:t>
            </w:r>
          </w:p>
          <w:p w14:paraId="6E8BC52F" w14:textId="77777777" w:rsidR="003950C2" w:rsidRPr="00EB3DB5" w:rsidRDefault="003950C2" w:rsidP="008C2BD5">
            <w:pPr>
              <w:spacing w:after="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proofErr w:type="spellStart"/>
            <w:r w:rsidRPr="00EB3DB5">
              <w:rPr>
                <w:rFonts w:ascii="Times New Roman" w:hAnsi="Times New Roman"/>
                <w:b/>
                <w:i/>
                <w:sz w:val="28"/>
                <w:szCs w:val="28"/>
              </w:rPr>
              <w:t>Thời</w:t>
            </w:r>
            <w:proofErr w:type="spellEnd"/>
            <w:r w:rsidRPr="00EB3DB5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EB3DB5">
              <w:rPr>
                <w:rFonts w:ascii="Times New Roman" w:hAnsi="Times New Roman"/>
                <w:b/>
                <w:i/>
                <w:sz w:val="28"/>
                <w:szCs w:val="28"/>
              </w:rPr>
              <w:t>gian</w:t>
            </w:r>
            <w:proofErr w:type="spellEnd"/>
            <w:r w:rsidRPr="00EB3DB5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EB3DB5">
              <w:rPr>
                <w:rFonts w:ascii="Times New Roman" w:hAnsi="Times New Roman"/>
                <w:b/>
                <w:i/>
                <w:sz w:val="28"/>
                <w:szCs w:val="28"/>
              </w:rPr>
              <w:t>làm</w:t>
            </w:r>
            <w:proofErr w:type="spellEnd"/>
            <w:r w:rsidRPr="00EB3DB5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EB3DB5">
              <w:rPr>
                <w:rFonts w:ascii="Times New Roman" w:hAnsi="Times New Roman"/>
                <w:b/>
                <w:i/>
                <w:sz w:val="28"/>
                <w:szCs w:val="28"/>
              </w:rPr>
              <w:t>bài</w:t>
            </w:r>
            <w:proofErr w:type="spellEnd"/>
            <w:r w:rsidRPr="00EB3DB5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: 90 </w:t>
            </w:r>
            <w:proofErr w:type="spellStart"/>
            <w:r w:rsidRPr="00EB3DB5">
              <w:rPr>
                <w:rFonts w:ascii="Times New Roman" w:hAnsi="Times New Roman"/>
                <w:b/>
                <w:i/>
                <w:sz w:val="28"/>
                <w:szCs w:val="28"/>
              </w:rPr>
              <w:t>phút</w:t>
            </w:r>
            <w:proofErr w:type="spellEnd"/>
          </w:p>
        </w:tc>
      </w:tr>
    </w:tbl>
    <w:p w14:paraId="5F925F99" w14:textId="77777777" w:rsidR="003950C2" w:rsidRPr="0091448F" w:rsidRDefault="003950C2" w:rsidP="003950C2">
      <w:pPr>
        <w:tabs>
          <w:tab w:val="left" w:pos="5670"/>
        </w:tabs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>Bài 1: (2</w:t>
      </w:r>
      <w:r w:rsidRPr="0091448F">
        <w:rPr>
          <w:rFonts w:ascii="Times New Roman" w:hAnsi="Times New Roman"/>
          <w:b/>
          <w:sz w:val="28"/>
          <w:szCs w:val="28"/>
          <w:lang w:val="pt-BR"/>
        </w:rPr>
        <w:t>điểm)</w:t>
      </w:r>
      <w:r w:rsidRPr="0091448F"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 xml:space="preserve">Rút gọn biểu thức </w:t>
      </w:r>
    </w:p>
    <w:p w14:paraId="0D6A4B1A" w14:textId="77777777" w:rsidR="003950C2" w:rsidRPr="00EB3DB5" w:rsidRDefault="003950C2" w:rsidP="003950C2">
      <w:pPr>
        <w:tabs>
          <w:tab w:val="left" w:pos="5670"/>
        </w:tabs>
        <w:spacing w:after="0"/>
        <w:ind w:firstLine="426"/>
        <w:jc w:val="both"/>
        <w:rPr>
          <w:position w:val="-8"/>
          <w:sz w:val="28"/>
          <w:szCs w:val="28"/>
          <w:lang w:val="pt-BR"/>
        </w:rPr>
      </w:pPr>
      <w:r w:rsidRPr="0091448F">
        <w:rPr>
          <w:rFonts w:ascii="Times New Roman" w:hAnsi="Times New Roman"/>
          <w:sz w:val="28"/>
          <w:szCs w:val="28"/>
          <w:lang w:val="pt-BR"/>
        </w:rPr>
        <w:t xml:space="preserve">a)  </w:t>
      </w:r>
      <w:r w:rsidRPr="0091448F">
        <w:rPr>
          <w:rFonts w:ascii="Times New Roman" w:hAnsi="Times New Roman"/>
          <w:position w:val="-8"/>
          <w:sz w:val="28"/>
          <w:szCs w:val="28"/>
        </w:rPr>
        <w:object w:dxaOrig="2040" w:dyaOrig="400" w14:anchorId="22D94A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15pt;height:20.1pt" o:ole="">
            <v:imagedata r:id="rId10" o:title=""/>
          </v:shape>
          <o:OLEObject Type="Embed" ProgID="Equation.DSMT4" ShapeID="_x0000_i1025" DrawAspect="Content" ObjectID="_1732283231" r:id="rId11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                                </w:t>
      </w:r>
      <w:r w:rsidRPr="0091448F">
        <w:rPr>
          <w:rFonts w:ascii="Times New Roman" w:hAnsi="Times New Roman"/>
          <w:sz w:val="28"/>
          <w:szCs w:val="28"/>
          <w:lang w:val="pt-BR"/>
        </w:rPr>
        <w:t xml:space="preserve"> b)     </w:t>
      </w:r>
      <w:r w:rsidRPr="004D4322">
        <w:rPr>
          <w:rFonts w:ascii="Times New Roman" w:hAnsi="Times New Roman"/>
          <w:position w:val="-32"/>
          <w:sz w:val="28"/>
          <w:szCs w:val="28"/>
        </w:rPr>
        <w:object w:dxaOrig="2620" w:dyaOrig="760" w14:anchorId="051EDDB9">
          <v:shape id="_x0000_i1026" type="#_x0000_t75" style="width:131.45pt;height:38.5pt" o:ole="">
            <v:imagedata r:id="rId12" o:title=""/>
          </v:shape>
          <o:OLEObject Type="Embed" ProgID="Equation.DSMT4" ShapeID="_x0000_i1026" DrawAspect="Content" ObjectID="_1732283232" r:id="rId13"/>
        </w:object>
      </w:r>
      <w:r w:rsidRPr="0091448F">
        <w:rPr>
          <w:rFonts w:ascii="Times New Roman" w:hAnsi="Times New Roman"/>
          <w:sz w:val="28"/>
          <w:szCs w:val="28"/>
          <w:lang w:val="pt-BR"/>
        </w:rPr>
        <w:t xml:space="preserve">                    </w:t>
      </w:r>
    </w:p>
    <w:p w14:paraId="41CFD8BF" w14:textId="77777777" w:rsidR="003950C2" w:rsidRDefault="003950C2" w:rsidP="003950C2">
      <w:pPr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>Bài 2: (2</w:t>
      </w:r>
      <w:r w:rsidRPr="0091448F">
        <w:rPr>
          <w:rFonts w:ascii="Times New Roman" w:hAnsi="Times New Roman"/>
          <w:b/>
          <w:sz w:val="28"/>
          <w:szCs w:val="28"/>
          <w:lang w:val="pt-BR"/>
        </w:rPr>
        <w:t>điểm)</w:t>
      </w:r>
      <w:r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Pr="007422D8">
        <w:rPr>
          <w:rFonts w:ascii="Times New Roman" w:hAnsi="Times New Roman"/>
          <w:sz w:val="28"/>
          <w:szCs w:val="28"/>
          <w:lang w:val="pt-BR"/>
        </w:rPr>
        <w:t>C</w:t>
      </w:r>
      <w:r>
        <w:rPr>
          <w:rFonts w:ascii="Times New Roman" w:hAnsi="Times New Roman"/>
          <w:sz w:val="28"/>
          <w:szCs w:val="28"/>
          <w:lang w:val="pt-BR"/>
        </w:rPr>
        <w:t xml:space="preserve">ho hai biểu thức : </w:t>
      </w:r>
    </w:p>
    <w:p w14:paraId="5DBAE8FB" w14:textId="77777777" w:rsidR="003950C2" w:rsidRDefault="003950C2" w:rsidP="003950C2">
      <w:pPr>
        <w:tabs>
          <w:tab w:val="left" w:pos="5670"/>
        </w:tabs>
        <w:spacing w:after="0"/>
        <w:jc w:val="both"/>
        <w:rPr>
          <w:rFonts w:ascii="Times New Roman" w:hAnsi="Times New Roman"/>
          <w:position w:val="-10"/>
          <w:sz w:val="28"/>
          <w:szCs w:val="28"/>
        </w:rPr>
      </w:pPr>
      <w:r w:rsidRPr="009E0258">
        <w:rPr>
          <w:position w:val="-32"/>
        </w:rPr>
        <w:object w:dxaOrig="1960" w:dyaOrig="820" w14:anchorId="0C2CC7D2">
          <v:shape id="_x0000_i1027" type="#_x0000_t75" style="width:97.95pt;height:41pt" o:ole="">
            <v:imagedata r:id="rId14" o:title=""/>
          </v:shape>
          <o:OLEObject Type="Embed" ProgID="Equation.DSMT4" ShapeID="_x0000_i1027" DrawAspect="Content" ObjectID="_1732283233" r:id="rId15"/>
        </w:object>
      </w:r>
      <w:r w:rsidRPr="007422D8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91448F">
        <w:rPr>
          <w:rFonts w:ascii="Times New Roman" w:hAnsi="Times New Roman"/>
          <w:sz w:val="28"/>
          <w:szCs w:val="28"/>
          <w:lang w:val="pt-BR"/>
        </w:rPr>
        <w:t>và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9E0258">
        <w:rPr>
          <w:position w:val="-32"/>
        </w:rPr>
        <w:object w:dxaOrig="3360" w:dyaOrig="820" w14:anchorId="2CFA6CF3">
          <v:shape id="_x0000_i1028" type="#_x0000_t75" style="width:168.3pt;height:41pt" o:ole="">
            <v:imagedata r:id="rId16" o:title=""/>
          </v:shape>
          <o:OLEObject Type="Embed" ProgID="Equation.DSMT4" ShapeID="_x0000_i1028" DrawAspect="Content" ObjectID="_1732283234" r:id="rId17"/>
        </w:object>
      </w:r>
      <w:r w:rsidRPr="007422D8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91448F">
        <w:rPr>
          <w:rFonts w:ascii="Times New Roman" w:hAnsi="Times New Roman"/>
          <w:sz w:val="28"/>
          <w:szCs w:val="28"/>
          <w:lang w:val="pt-BR"/>
        </w:rPr>
        <w:t xml:space="preserve">với  </w:t>
      </w:r>
      <w:r w:rsidRPr="0091448F">
        <w:rPr>
          <w:rFonts w:ascii="Times New Roman" w:hAnsi="Times New Roman"/>
          <w:position w:val="-10"/>
          <w:sz w:val="28"/>
          <w:szCs w:val="28"/>
        </w:rPr>
        <w:object w:dxaOrig="1300" w:dyaOrig="340" w14:anchorId="1E327FD2">
          <v:shape id="_x0000_i1029" type="#_x0000_t75" style="width:65.3pt;height:16.75pt" o:ole="">
            <v:imagedata r:id="rId18" o:title=""/>
          </v:shape>
          <o:OLEObject Type="Embed" ProgID="Equation.DSMT4" ShapeID="_x0000_i1029" DrawAspect="Content" ObjectID="_1732283235" r:id="rId19"/>
        </w:object>
      </w:r>
    </w:p>
    <w:p w14:paraId="6688DDF7" w14:textId="77777777" w:rsidR="003950C2" w:rsidRPr="007F27E0" w:rsidRDefault="003950C2" w:rsidP="003950C2">
      <w:pPr>
        <w:pStyle w:val="ListParagraph"/>
        <w:numPr>
          <w:ilvl w:val="0"/>
          <w:numId w:val="6"/>
        </w:numPr>
        <w:spacing w:line="276" w:lineRule="auto"/>
        <w:ind w:left="0" w:firstLine="450"/>
        <w:jc w:val="both"/>
        <w:rPr>
          <w:rFonts w:ascii="Times New Roman" w:hAnsi="Times New Roman"/>
          <w:sz w:val="28"/>
          <w:szCs w:val="28"/>
          <w:lang w:val="pt-BR"/>
        </w:rPr>
      </w:pPr>
      <w:r w:rsidRPr="0091448F">
        <w:rPr>
          <w:rFonts w:ascii="Times New Roman" w:hAnsi="Times New Roman"/>
          <w:sz w:val="28"/>
          <w:szCs w:val="28"/>
          <w:lang w:val="pt-BR"/>
        </w:rPr>
        <w:t>Tính giá trị biểu thứ</w:t>
      </w:r>
      <w:r>
        <w:rPr>
          <w:rFonts w:ascii="Times New Roman" w:hAnsi="Times New Roman"/>
          <w:sz w:val="28"/>
          <w:szCs w:val="28"/>
          <w:lang w:val="pt-BR"/>
        </w:rPr>
        <w:t>c A khi x = 9           b)</w:t>
      </w:r>
      <w:r w:rsidRPr="007F27E0">
        <w:rPr>
          <w:rFonts w:ascii="Times New Roman" w:hAnsi="Times New Roman"/>
          <w:sz w:val="28"/>
          <w:szCs w:val="28"/>
          <w:lang w:val="pt-BR"/>
        </w:rPr>
        <w:t xml:space="preserve"> Chứng minh rằng </w:t>
      </w:r>
      <w:r w:rsidRPr="005E5363">
        <w:rPr>
          <w:position w:val="-28"/>
        </w:rPr>
        <w:object w:dxaOrig="1180" w:dyaOrig="720" w14:anchorId="125E5117">
          <v:shape id="_x0000_i1030" type="#_x0000_t75" style="width:58.6pt;height:36pt" o:ole="">
            <v:imagedata r:id="rId20" o:title=""/>
          </v:shape>
          <o:OLEObject Type="Embed" ProgID="Equation.DSMT4" ShapeID="_x0000_i1030" DrawAspect="Content" ObjectID="_1732283236" r:id="rId21"/>
        </w:object>
      </w:r>
    </w:p>
    <w:p w14:paraId="2BB84571" w14:textId="77777777" w:rsidR="003950C2" w:rsidRPr="007422D8" w:rsidRDefault="003950C2" w:rsidP="003950C2">
      <w:pPr>
        <w:pStyle w:val="ListParagraph"/>
        <w:numPr>
          <w:ilvl w:val="0"/>
          <w:numId w:val="6"/>
        </w:numPr>
        <w:spacing w:line="276" w:lineRule="auto"/>
        <w:ind w:left="0" w:firstLine="45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Đặt P=B:A. So sánh P với 2</w:t>
      </w:r>
    </w:p>
    <w:p w14:paraId="574CCB6D" w14:textId="77777777" w:rsidR="003950C2" w:rsidRDefault="003950C2" w:rsidP="003950C2">
      <w:pPr>
        <w:tabs>
          <w:tab w:val="left" w:pos="5670"/>
        </w:tabs>
        <w:spacing w:after="0"/>
        <w:rPr>
          <w:rFonts w:ascii="Times New Roman" w:hAnsi="Times New Roman"/>
          <w:sz w:val="28"/>
          <w:szCs w:val="28"/>
          <w:lang w:val="pt-BR"/>
        </w:rPr>
      </w:pPr>
      <w:r w:rsidRPr="0091448F">
        <w:rPr>
          <w:rFonts w:ascii="Times New Roman" w:hAnsi="Times New Roman"/>
          <w:b/>
          <w:sz w:val="28"/>
          <w:szCs w:val="28"/>
          <w:lang w:val="pt-BR"/>
        </w:rPr>
        <w:t>Bài 3: (2 điểm)</w:t>
      </w:r>
      <w:r w:rsidRPr="0091448F"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 xml:space="preserve">Cho hàm số bậc nhất </w:t>
      </w:r>
      <w:r w:rsidRPr="00DB7E1C">
        <w:rPr>
          <w:rFonts w:ascii="Times New Roman" w:hAnsi="Times New Roman"/>
          <w:position w:val="-12"/>
          <w:sz w:val="28"/>
          <w:szCs w:val="28"/>
        </w:rPr>
        <w:object w:dxaOrig="1860" w:dyaOrig="360" w14:anchorId="4759A2DE">
          <v:shape id="_x0000_i1031" type="#_x0000_t75" style="width:92.95pt;height:18.4pt" o:ole="">
            <v:imagedata r:id="rId22" o:title=""/>
          </v:shape>
          <o:OLEObject Type="Embed" ProgID="Equation.DSMT4" ShapeID="_x0000_i1031" DrawAspect="Content" ObjectID="_1732283237" r:id="rId23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có đồ thị là đường thẳng (d)     </w:t>
      </w:r>
    </w:p>
    <w:p w14:paraId="38250A76" w14:textId="77777777" w:rsidR="003950C2" w:rsidRDefault="003950C2" w:rsidP="003950C2">
      <w:pPr>
        <w:tabs>
          <w:tab w:val="left" w:pos="5670"/>
        </w:tabs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a) Tìm m để đường thẳng (d) đi qua điểm C(2;8). Vẽ đồ thị hàm số với m vừa tìm được.       </w:t>
      </w:r>
    </w:p>
    <w:p w14:paraId="000F1FFF" w14:textId="77777777" w:rsidR="003950C2" w:rsidRDefault="003950C2" w:rsidP="003950C2">
      <w:pPr>
        <w:tabs>
          <w:tab w:val="left" w:pos="5670"/>
        </w:tabs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b) Tìm m để đường thẳng (d) song song với đồ thị hàm số </w:t>
      </w:r>
      <w:r w:rsidRPr="00DB7E1C">
        <w:rPr>
          <w:rFonts w:ascii="Times New Roman" w:hAnsi="Times New Roman"/>
          <w:position w:val="-12"/>
          <w:sz w:val="28"/>
          <w:szCs w:val="28"/>
        </w:rPr>
        <w:object w:dxaOrig="1200" w:dyaOrig="360" w14:anchorId="54C9EB60">
          <v:shape id="_x0000_i1032" type="#_x0000_t75" style="width:60.3pt;height:18.4pt" o:ole="">
            <v:imagedata r:id="rId24" o:title=""/>
          </v:shape>
          <o:OLEObject Type="Embed" ProgID="Equation.DSMT4" ShapeID="_x0000_i1032" DrawAspect="Content" ObjectID="_1732283238" r:id="rId25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                </w:t>
      </w:r>
    </w:p>
    <w:p w14:paraId="5F4B25EB" w14:textId="77777777" w:rsidR="003950C2" w:rsidRDefault="003950C2" w:rsidP="003950C2">
      <w:pPr>
        <w:tabs>
          <w:tab w:val="left" w:pos="5670"/>
        </w:tabs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c) Tìm m để đường thẳng (d) tạo với trục tung và trục hoành một tam giác có diện tích </w:t>
      </w:r>
    </w:p>
    <w:p w14:paraId="60FA8F9F" w14:textId="77777777" w:rsidR="003950C2" w:rsidRPr="0091448F" w:rsidRDefault="003950C2" w:rsidP="003950C2">
      <w:pPr>
        <w:tabs>
          <w:tab w:val="left" w:pos="5670"/>
        </w:tabs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bằng 4 ( đơn vị diện tích)</w:t>
      </w:r>
    </w:p>
    <w:p w14:paraId="0764B9C8" w14:textId="77777777" w:rsidR="003950C2" w:rsidRDefault="003950C2" w:rsidP="003950C2">
      <w:pPr>
        <w:spacing w:after="0" w:line="316" w:lineRule="auto"/>
        <w:rPr>
          <w:rFonts w:ascii="Times New Roman" w:hAnsi="Times New Roman"/>
          <w:b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 xml:space="preserve">Bài 4: (0,5 </w:t>
      </w:r>
      <w:r w:rsidRPr="00B127B6">
        <w:rPr>
          <w:rFonts w:ascii="Times New Roman" w:hAnsi="Times New Roman"/>
          <w:b/>
          <w:sz w:val="28"/>
          <w:szCs w:val="28"/>
          <w:lang w:val="pt-BR"/>
        </w:rPr>
        <w:t>điểm)</w:t>
      </w:r>
      <w:r>
        <w:rPr>
          <w:rFonts w:ascii="Times New Roman" w:hAnsi="Times New Roman"/>
          <w:b/>
          <w:sz w:val="28"/>
          <w:szCs w:val="28"/>
          <w:lang w:val="pt-BR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3"/>
        <w:gridCol w:w="4748"/>
      </w:tblGrid>
      <w:tr w:rsidR="003950C2" w:rsidRPr="004B1B63" w14:paraId="5A620B2E" w14:textId="77777777" w:rsidTr="008C2BD5">
        <w:tc>
          <w:tcPr>
            <w:tcW w:w="5283" w:type="dxa"/>
            <w:shd w:val="clear" w:color="auto" w:fill="auto"/>
          </w:tcPr>
          <w:p w14:paraId="3E37DA2A" w14:textId="77777777" w:rsidR="003950C2" w:rsidRPr="004B1B63" w:rsidRDefault="003950C2" w:rsidP="008C2BD5">
            <w:pPr>
              <w:spacing w:after="0" w:line="316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4B1B6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Tính chiều cao của cây trong hình vẽ bên. </w:t>
            </w:r>
          </w:p>
          <w:p w14:paraId="7FB9530C" w14:textId="77777777" w:rsidR="003950C2" w:rsidRPr="004B1B63" w:rsidRDefault="003950C2" w:rsidP="008C2BD5">
            <w:pPr>
              <w:spacing w:after="0" w:line="316" w:lineRule="auto"/>
              <w:rPr>
                <w:rFonts w:ascii="Times New Roman" w:hAnsi="Times New Roman"/>
                <w:i/>
                <w:sz w:val="28"/>
                <w:szCs w:val="28"/>
                <w:lang w:val="vi-VN"/>
              </w:rPr>
            </w:pPr>
            <w:r w:rsidRPr="004B1B63">
              <w:rPr>
                <w:rFonts w:ascii="Times New Roman" w:eastAsia="Times New Roman" w:hAnsi="Times New Roman"/>
                <w:i/>
                <w:sz w:val="28"/>
                <w:szCs w:val="28"/>
                <w:lang w:val="vi-VN"/>
              </w:rPr>
              <w:t xml:space="preserve">(Làm tròn đến chữ số thập phân thứ nhất) </w:t>
            </w:r>
          </w:p>
          <w:p w14:paraId="03B3F2BE" w14:textId="77777777" w:rsidR="003950C2" w:rsidRPr="004B1B63" w:rsidRDefault="003950C2" w:rsidP="008C2BD5">
            <w:pPr>
              <w:spacing w:after="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4B1B6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14:paraId="29740E69" w14:textId="77777777" w:rsidR="003950C2" w:rsidRPr="004B1B63" w:rsidRDefault="003950C2" w:rsidP="008C2BD5">
            <w:pPr>
              <w:spacing w:after="0" w:line="316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748" w:type="dxa"/>
            <w:shd w:val="clear" w:color="auto" w:fill="auto"/>
          </w:tcPr>
          <w:p w14:paraId="64598C23" w14:textId="4D383A9B" w:rsidR="003950C2" w:rsidRPr="004B1B63" w:rsidRDefault="003950C2" w:rsidP="008C2BD5">
            <w:pPr>
              <w:spacing w:after="0" w:line="316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 wp14:anchorId="61579BB6" wp14:editId="121BBD42">
                  <wp:extent cx="2409825" cy="139065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53D633" w14:textId="4981DD14" w:rsidR="003950C2" w:rsidRDefault="001F78EB" w:rsidP="003950C2">
      <w:pPr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>Bài 5: (3</w:t>
      </w:r>
      <w:r w:rsidR="003950C2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3950C2" w:rsidRPr="0091448F">
        <w:rPr>
          <w:rFonts w:ascii="Times New Roman" w:hAnsi="Times New Roman"/>
          <w:b/>
          <w:sz w:val="28"/>
          <w:szCs w:val="28"/>
          <w:lang w:val="pt-BR"/>
        </w:rPr>
        <w:t>điểm</w:t>
      </w:r>
      <w:r w:rsidR="003950C2" w:rsidRPr="0091448F">
        <w:rPr>
          <w:rFonts w:ascii="Times New Roman" w:hAnsi="Times New Roman"/>
          <w:sz w:val="28"/>
          <w:szCs w:val="28"/>
          <w:lang w:val="pt-BR"/>
        </w:rPr>
        <w:t>)</w:t>
      </w:r>
      <w:r w:rsidR="003950C2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3950C2">
        <w:rPr>
          <w:rFonts w:ascii="Times New Roman" w:hAnsi="Times New Roman"/>
          <w:sz w:val="28"/>
          <w:szCs w:val="28"/>
          <w:lang w:val="pt-BR"/>
        </w:rPr>
        <w:t xml:space="preserve">Cho đường tròn tâm (O:R), đường kính AB. Qua điểm A và điểm B lần lượt vẽ đường thẳng d và d’ là hai tiếp tuyến của đường tròn. Lấy điểm M bất kì thuộc đường tròn (O) ( M khác A và B). Qua M kẻ tiếp tuyến với đường tròn (O) cắt d và d’ theo thứ tự tại C và D. </w:t>
      </w:r>
    </w:p>
    <w:p w14:paraId="714D5158" w14:textId="77777777" w:rsidR="003950C2" w:rsidRDefault="003950C2" w:rsidP="003950C2">
      <w:pPr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a) Chứng minh 4 điểm A,C,M,O thuộc một đường tròn. </w:t>
      </w:r>
    </w:p>
    <w:p w14:paraId="3E368FAF" w14:textId="77777777" w:rsidR="003950C2" w:rsidRPr="00FF0DB2" w:rsidRDefault="003950C2" w:rsidP="003950C2">
      <w:pPr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b) Chứng minh tam giác OCD vuông và </w:t>
      </w:r>
      <w:r w:rsidRPr="00FF0DB2">
        <w:rPr>
          <w:position w:val="-6"/>
        </w:rPr>
        <w:object w:dxaOrig="1640" w:dyaOrig="320" w14:anchorId="78FD8D26">
          <v:shape id="_x0000_i1033" type="#_x0000_t75" style="width:81.2pt;height:15.9pt" o:ole="">
            <v:imagedata r:id="rId27" o:title=""/>
          </v:shape>
          <o:OLEObject Type="Embed" ProgID="Equation.DSMT4" ShapeID="_x0000_i1033" DrawAspect="Content" ObjectID="_1732283239" r:id="rId28"/>
        </w:object>
      </w:r>
    </w:p>
    <w:p w14:paraId="4E330A02" w14:textId="77777777" w:rsidR="003950C2" w:rsidRDefault="003950C2" w:rsidP="003950C2">
      <w:pPr>
        <w:spacing w:after="0"/>
        <w:rPr>
          <w:rFonts w:ascii="Times New Roman" w:hAnsi="Times New Roman"/>
          <w:sz w:val="28"/>
          <w:szCs w:val="28"/>
          <w:lang w:val="pt-BR"/>
        </w:rPr>
      </w:pPr>
      <w:r w:rsidRPr="00FF0DB2">
        <w:rPr>
          <w:rFonts w:ascii="Times New Roman" w:hAnsi="Times New Roman"/>
          <w:sz w:val="28"/>
          <w:szCs w:val="28"/>
          <w:lang w:val="pt-BR"/>
        </w:rPr>
        <w:t xml:space="preserve">c) Chứng minh AB là tiếp tuyến của đường tròn ngoại tiếp tam giác OCD </w:t>
      </w:r>
    </w:p>
    <w:p w14:paraId="1713DBFA" w14:textId="77777777" w:rsidR="003950C2" w:rsidRPr="00FF0DB2" w:rsidRDefault="003950C2" w:rsidP="003950C2">
      <w:pPr>
        <w:spacing w:after="0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d) Tìm vị trí của điểm M trên đường tròn (O) để CD là lớn nhất. </w:t>
      </w:r>
    </w:p>
    <w:p w14:paraId="6FEAB2DA" w14:textId="77777777" w:rsidR="003950C2" w:rsidRPr="00CB6710" w:rsidRDefault="003950C2" w:rsidP="003950C2">
      <w:pPr>
        <w:spacing w:after="0"/>
        <w:rPr>
          <w:rFonts w:ascii="Times New Roman" w:hAnsi="Times New Roman"/>
          <w:b/>
          <w:sz w:val="28"/>
          <w:szCs w:val="28"/>
          <w:lang w:val="vi-VN"/>
        </w:rPr>
      </w:pPr>
      <w:r w:rsidRPr="00CB6710">
        <w:rPr>
          <w:rFonts w:ascii="Times New Roman" w:hAnsi="Times New Roman"/>
          <w:b/>
          <w:sz w:val="28"/>
          <w:szCs w:val="28"/>
          <w:lang w:val="vi-VN"/>
        </w:rPr>
        <w:t xml:space="preserve">Bài 6: (0,5 điểm) </w:t>
      </w:r>
      <w:r w:rsidRPr="00CB6710">
        <w:rPr>
          <w:rFonts w:ascii="Times New Roman" w:hAnsi="Times New Roman"/>
          <w:sz w:val="28"/>
          <w:szCs w:val="28"/>
          <w:lang w:val="vi-VN"/>
        </w:rPr>
        <w:t>Giải phương trình:</w:t>
      </w:r>
    </w:p>
    <w:bookmarkStart w:id="0" w:name="_GoBack"/>
    <w:bookmarkEnd w:id="0"/>
    <w:p w14:paraId="19DC3568" w14:textId="77777777" w:rsidR="003950C2" w:rsidRDefault="003950C2" w:rsidP="003950C2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2B724E">
        <w:rPr>
          <w:rFonts w:ascii="Times New Roman" w:hAnsi="Times New Roman"/>
          <w:position w:val="-10"/>
          <w:sz w:val="28"/>
          <w:szCs w:val="28"/>
        </w:rPr>
        <w:object w:dxaOrig="4459" w:dyaOrig="480" w14:anchorId="321CEA8F">
          <v:shape id="_x0000_i1034" type="#_x0000_t75" style="width:223.55pt;height:24.3pt" o:ole="">
            <v:imagedata r:id="rId29" o:title=""/>
          </v:shape>
          <o:OLEObject Type="Embed" ProgID="Equation.DSMT4" ShapeID="_x0000_i1034" DrawAspect="Content" ObjectID="_1732283240" r:id="rId30"/>
        </w:object>
      </w:r>
    </w:p>
    <w:p w14:paraId="2FF992F3" w14:textId="77777777" w:rsidR="003950C2" w:rsidRPr="00B924C3" w:rsidRDefault="003950C2" w:rsidP="003950C2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AE6C74">
        <w:rPr>
          <w:rFonts w:ascii="Times New Roman" w:hAnsi="Times New Roman"/>
          <w:sz w:val="28"/>
          <w:szCs w:val="28"/>
        </w:rPr>
        <w:t xml:space="preserve">----------------- </w:t>
      </w:r>
      <w:proofErr w:type="spellStart"/>
      <w:r w:rsidRPr="00AE6C74">
        <w:rPr>
          <w:rFonts w:ascii="Times New Roman" w:hAnsi="Times New Roman"/>
          <w:i/>
          <w:sz w:val="28"/>
          <w:szCs w:val="28"/>
        </w:rPr>
        <w:t>Hết</w:t>
      </w:r>
      <w:proofErr w:type="spellEnd"/>
      <w:r w:rsidRPr="00AE6C74">
        <w:rPr>
          <w:rFonts w:ascii="Times New Roman" w:hAnsi="Times New Roman"/>
          <w:sz w:val="28"/>
          <w:szCs w:val="28"/>
        </w:rPr>
        <w:t>----------------</w:t>
      </w:r>
    </w:p>
    <w:p w14:paraId="148748A6" w14:textId="77777777" w:rsidR="003950C2" w:rsidRPr="0091448F" w:rsidRDefault="003950C2" w:rsidP="003950C2">
      <w:pPr>
        <w:spacing w:after="0"/>
        <w:jc w:val="center"/>
        <w:rPr>
          <w:sz w:val="28"/>
          <w:szCs w:val="28"/>
        </w:rPr>
      </w:pPr>
    </w:p>
    <w:p w14:paraId="5D0784DF" w14:textId="77777777" w:rsidR="00F642F1" w:rsidRDefault="00F642F1" w:rsidP="00552565">
      <w:pPr>
        <w:spacing w:after="0" w:line="360" w:lineRule="atLeast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sectPr w:rsidR="00F642F1" w:rsidSect="004B1B63">
      <w:pgSz w:w="11907" w:h="16839" w:code="9"/>
      <w:pgMar w:top="1134" w:right="567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B021DB" w14:textId="77777777" w:rsidR="003B65A9" w:rsidRDefault="003B65A9" w:rsidP="00C10B18">
      <w:pPr>
        <w:spacing w:after="0" w:line="240" w:lineRule="auto"/>
      </w:pPr>
      <w:r>
        <w:separator/>
      </w:r>
    </w:p>
  </w:endnote>
  <w:endnote w:type="continuationSeparator" w:id="0">
    <w:p w14:paraId="2F28AFD9" w14:textId="77777777" w:rsidR="003B65A9" w:rsidRDefault="003B65A9" w:rsidP="00C10B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1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D30272" w14:textId="77777777" w:rsidR="00044D41" w:rsidRPr="00C10B18" w:rsidRDefault="00044D41">
    <w:pPr>
      <w:pStyle w:val="Footer"/>
      <w:jc w:val="center"/>
      <w:rPr>
        <w:rFonts w:ascii="Times New Roman" w:hAnsi="Times New Roman"/>
        <w:sz w:val="20"/>
        <w:szCs w:val="20"/>
      </w:rPr>
    </w:pPr>
    <w:r w:rsidRPr="00C10B18">
      <w:rPr>
        <w:rFonts w:ascii="Times New Roman" w:hAnsi="Times New Roman"/>
        <w:sz w:val="20"/>
        <w:szCs w:val="20"/>
      </w:rPr>
      <w:fldChar w:fldCharType="begin"/>
    </w:r>
    <w:r w:rsidRPr="00C10B18">
      <w:rPr>
        <w:rFonts w:ascii="Times New Roman" w:hAnsi="Times New Roman"/>
        <w:sz w:val="20"/>
        <w:szCs w:val="20"/>
      </w:rPr>
      <w:instrText xml:space="preserve"> PAGE   \* MERGEFORMAT </w:instrText>
    </w:r>
    <w:r w:rsidRPr="00C10B18">
      <w:rPr>
        <w:rFonts w:ascii="Times New Roman" w:hAnsi="Times New Roman"/>
        <w:sz w:val="20"/>
        <w:szCs w:val="20"/>
      </w:rPr>
      <w:fldChar w:fldCharType="separate"/>
    </w:r>
    <w:r w:rsidR="001F78EB">
      <w:rPr>
        <w:rFonts w:ascii="Times New Roman" w:hAnsi="Times New Roman"/>
        <w:noProof/>
        <w:sz w:val="20"/>
        <w:szCs w:val="20"/>
      </w:rPr>
      <w:t>1</w:t>
    </w:r>
    <w:r w:rsidRPr="00C10B18">
      <w:rPr>
        <w:rFonts w:ascii="Times New Roman" w:hAnsi="Times New Roman"/>
        <w:sz w:val="20"/>
        <w:szCs w:val="20"/>
      </w:rPr>
      <w:fldChar w:fldCharType="end"/>
    </w:r>
  </w:p>
  <w:p w14:paraId="5611A9DA" w14:textId="77777777" w:rsidR="00044D41" w:rsidRDefault="00044D41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1CC583" w14:textId="77777777" w:rsidR="003B65A9" w:rsidRDefault="003B65A9" w:rsidP="00C10B18">
      <w:pPr>
        <w:spacing w:after="0" w:line="240" w:lineRule="auto"/>
      </w:pPr>
      <w:r>
        <w:separator/>
      </w:r>
    </w:p>
  </w:footnote>
  <w:footnote w:type="continuationSeparator" w:id="0">
    <w:p w14:paraId="421D2D33" w14:textId="77777777" w:rsidR="003B65A9" w:rsidRDefault="003B65A9" w:rsidP="00C10B1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C21CF6"/>
    <w:multiLevelType w:val="multilevel"/>
    <w:tmpl w:val="1FC21CF6"/>
    <w:lvl w:ilvl="0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35536C00"/>
    <w:multiLevelType w:val="hybridMultilevel"/>
    <w:tmpl w:val="3F4E1D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2049C2"/>
    <w:multiLevelType w:val="multilevel"/>
    <w:tmpl w:val="562049C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D2C1104"/>
    <w:multiLevelType w:val="multilevel"/>
    <w:tmpl w:val="6D2C1104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FF0233B"/>
    <w:multiLevelType w:val="hybridMultilevel"/>
    <w:tmpl w:val="F96670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86D2F8C"/>
    <w:multiLevelType w:val="multilevel"/>
    <w:tmpl w:val="786D2F8C"/>
    <w:lvl w:ilvl="0">
      <w:start w:val="3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3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4217"/>
    <w:rsid w:val="00015191"/>
    <w:rsid w:val="00022DBE"/>
    <w:rsid w:val="0003792A"/>
    <w:rsid w:val="00044D41"/>
    <w:rsid w:val="0006383C"/>
    <w:rsid w:val="000F4E7E"/>
    <w:rsid w:val="00106588"/>
    <w:rsid w:val="00114217"/>
    <w:rsid w:val="0012204D"/>
    <w:rsid w:val="00124FCB"/>
    <w:rsid w:val="00145C6A"/>
    <w:rsid w:val="00162239"/>
    <w:rsid w:val="00185EB1"/>
    <w:rsid w:val="001F78EB"/>
    <w:rsid w:val="00255B65"/>
    <w:rsid w:val="00264212"/>
    <w:rsid w:val="0026684A"/>
    <w:rsid w:val="00266F36"/>
    <w:rsid w:val="00271E20"/>
    <w:rsid w:val="002A18B6"/>
    <w:rsid w:val="002B3EB5"/>
    <w:rsid w:val="002B7A5A"/>
    <w:rsid w:val="002D1784"/>
    <w:rsid w:val="002E0518"/>
    <w:rsid w:val="003021F4"/>
    <w:rsid w:val="00331CAF"/>
    <w:rsid w:val="003650E8"/>
    <w:rsid w:val="0037656E"/>
    <w:rsid w:val="00377D11"/>
    <w:rsid w:val="003839EE"/>
    <w:rsid w:val="00385717"/>
    <w:rsid w:val="00387689"/>
    <w:rsid w:val="00394DB4"/>
    <w:rsid w:val="003950C2"/>
    <w:rsid w:val="003B65A9"/>
    <w:rsid w:val="003D4C6C"/>
    <w:rsid w:val="003E4E37"/>
    <w:rsid w:val="00431E8C"/>
    <w:rsid w:val="00457C2C"/>
    <w:rsid w:val="004650B1"/>
    <w:rsid w:val="00465BBB"/>
    <w:rsid w:val="00481E3E"/>
    <w:rsid w:val="004F10DA"/>
    <w:rsid w:val="0053780E"/>
    <w:rsid w:val="005461FC"/>
    <w:rsid w:val="00552565"/>
    <w:rsid w:val="00553D7F"/>
    <w:rsid w:val="005619F6"/>
    <w:rsid w:val="005637E7"/>
    <w:rsid w:val="00563848"/>
    <w:rsid w:val="005749FB"/>
    <w:rsid w:val="005851B0"/>
    <w:rsid w:val="00587458"/>
    <w:rsid w:val="00590319"/>
    <w:rsid w:val="005A0CBA"/>
    <w:rsid w:val="005A4015"/>
    <w:rsid w:val="005C7BDB"/>
    <w:rsid w:val="00627435"/>
    <w:rsid w:val="006319AB"/>
    <w:rsid w:val="00647EAE"/>
    <w:rsid w:val="00666A15"/>
    <w:rsid w:val="006B0D7C"/>
    <w:rsid w:val="006B1CC9"/>
    <w:rsid w:val="006D0EE5"/>
    <w:rsid w:val="007046FD"/>
    <w:rsid w:val="007215BB"/>
    <w:rsid w:val="007445CA"/>
    <w:rsid w:val="007638FF"/>
    <w:rsid w:val="007A7FC0"/>
    <w:rsid w:val="007D23EC"/>
    <w:rsid w:val="007D4BBE"/>
    <w:rsid w:val="007E3891"/>
    <w:rsid w:val="0080035F"/>
    <w:rsid w:val="00812A11"/>
    <w:rsid w:val="00813E56"/>
    <w:rsid w:val="0082506C"/>
    <w:rsid w:val="00850A98"/>
    <w:rsid w:val="0085274A"/>
    <w:rsid w:val="00892BA6"/>
    <w:rsid w:val="008935BE"/>
    <w:rsid w:val="008B0B51"/>
    <w:rsid w:val="008B6154"/>
    <w:rsid w:val="008B6B81"/>
    <w:rsid w:val="008C7CAA"/>
    <w:rsid w:val="008E25AA"/>
    <w:rsid w:val="008F3E08"/>
    <w:rsid w:val="008F4640"/>
    <w:rsid w:val="008F64CB"/>
    <w:rsid w:val="00906E83"/>
    <w:rsid w:val="009333D8"/>
    <w:rsid w:val="0093711E"/>
    <w:rsid w:val="009775CC"/>
    <w:rsid w:val="009C2C89"/>
    <w:rsid w:val="00A2134E"/>
    <w:rsid w:val="00A3636E"/>
    <w:rsid w:val="00A55391"/>
    <w:rsid w:val="00A750C1"/>
    <w:rsid w:val="00A82087"/>
    <w:rsid w:val="00A9574E"/>
    <w:rsid w:val="00AD44D0"/>
    <w:rsid w:val="00AE3371"/>
    <w:rsid w:val="00AF5ED5"/>
    <w:rsid w:val="00B13048"/>
    <w:rsid w:val="00B142CE"/>
    <w:rsid w:val="00B303F6"/>
    <w:rsid w:val="00B646E3"/>
    <w:rsid w:val="00B670C3"/>
    <w:rsid w:val="00B71EB9"/>
    <w:rsid w:val="00B85BBE"/>
    <w:rsid w:val="00B87748"/>
    <w:rsid w:val="00BF6EAD"/>
    <w:rsid w:val="00C10B18"/>
    <w:rsid w:val="00C16650"/>
    <w:rsid w:val="00C20F27"/>
    <w:rsid w:val="00C605CA"/>
    <w:rsid w:val="00C63E9A"/>
    <w:rsid w:val="00C77B03"/>
    <w:rsid w:val="00CB2F9D"/>
    <w:rsid w:val="00CD407F"/>
    <w:rsid w:val="00CD4B20"/>
    <w:rsid w:val="00CD50DE"/>
    <w:rsid w:val="00D14956"/>
    <w:rsid w:val="00D4724C"/>
    <w:rsid w:val="00D77EFF"/>
    <w:rsid w:val="00DA1D45"/>
    <w:rsid w:val="00DA2947"/>
    <w:rsid w:val="00DB6EF5"/>
    <w:rsid w:val="00DD525F"/>
    <w:rsid w:val="00DF1910"/>
    <w:rsid w:val="00E079F8"/>
    <w:rsid w:val="00E50A3C"/>
    <w:rsid w:val="00E566B0"/>
    <w:rsid w:val="00E6661B"/>
    <w:rsid w:val="00E8731D"/>
    <w:rsid w:val="00E948EB"/>
    <w:rsid w:val="00E97DF7"/>
    <w:rsid w:val="00EB21D7"/>
    <w:rsid w:val="00EB4B34"/>
    <w:rsid w:val="00ED0394"/>
    <w:rsid w:val="00ED2C52"/>
    <w:rsid w:val="00ED4C5B"/>
    <w:rsid w:val="00EE6B75"/>
    <w:rsid w:val="00EF48B5"/>
    <w:rsid w:val="00F02F01"/>
    <w:rsid w:val="00F642F1"/>
    <w:rsid w:val="00F72C5F"/>
    <w:rsid w:val="00F93A0B"/>
    <w:rsid w:val="00FA34D9"/>
    <w:rsid w:val="00FD3F7B"/>
    <w:rsid w:val="00FD6A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BF196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annotation text" w:qFormat="1"/>
    <w:lsdException w:name="header" w:qFormat="1"/>
    <w:lsdException w:name="caption" w:uiPriority="35" w:qFormat="1"/>
    <w:lsdException w:name="footnote reference" w:qFormat="1"/>
    <w:lsdException w:name="annotation reference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qFormat="1"/>
    <w:lsdException w:name="Balloon Text" w:qFormat="1"/>
    <w:lsdException w:name="Table Grid" w:uiPriority="59" w:qFormat="1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14217"/>
    <w:pPr>
      <w:keepNext/>
      <w:keepLines/>
      <w:spacing w:before="240" w:after="0" w:line="312" w:lineRule="auto"/>
      <w:outlineLvl w:val="0"/>
    </w:pPr>
    <w:rPr>
      <w:rFonts w:ascii="Calibri Light" w:eastAsia="DengXian Light" w:hAnsi="Calibri Light" w:cs="Times New Roman"/>
      <w:color w:val="2E75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114217"/>
    <w:pPr>
      <w:keepNext/>
      <w:keepLines/>
      <w:spacing w:before="40" w:after="0" w:line="312" w:lineRule="auto"/>
      <w:outlineLvl w:val="1"/>
    </w:pPr>
    <w:rPr>
      <w:rFonts w:ascii="Calibri Light" w:eastAsia="DengXian Light" w:hAnsi="Calibri Light" w:cs="Times New Roman"/>
      <w:color w:val="2E75B5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14217"/>
    <w:rPr>
      <w:rFonts w:ascii="Calibri Light" w:eastAsia="DengXian Light" w:hAnsi="Calibri Light" w:cs="Times New Roman"/>
      <w:color w:val="2E75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114217"/>
    <w:rPr>
      <w:rFonts w:ascii="Calibri Light" w:eastAsia="DengXian Light" w:hAnsi="Calibri Light" w:cs="Times New Roman"/>
      <w:color w:val="2E75B5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114217"/>
  </w:style>
  <w:style w:type="paragraph" w:styleId="BalloonText">
    <w:name w:val="Balloon Text"/>
    <w:basedOn w:val="Normal"/>
    <w:link w:val="BalloonTextChar1"/>
    <w:uiPriority w:val="99"/>
    <w:unhideWhenUsed/>
    <w:qFormat/>
    <w:rsid w:val="00114217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1"/>
    <w:uiPriority w:val="99"/>
    <w:semiHidden/>
    <w:qFormat/>
    <w:rsid w:val="00114217"/>
    <w:rPr>
      <w:rFonts w:ascii="Segoe UI" w:hAnsi="Segoe UI" w:cs="Segoe UI"/>
      <w:sz w:val="18"/>
      <w:szCs w:val="18"/>
    </w:rPr>
  </w:style>
  <w:style w:type="character" w:customStyle="1" w:styleId="BalloonTextChar1">
    <w:name w:val="Balloon Text Char1"/>
    <w:link w:val="BalloonText"/>
    <w:uiPriority w:val="99"/>
    <w:rsid w:val="00114217"/>
    <w:rPr>
      <w:rFonts w:ascii="Tahoma" w:eastAsia="Calibri" w:hAnsi="Tahoma" w:cs="Tahoma"/>
      <w:sz w:val="16"/>
      <w:szCs w:val="16"/>
    </w:rPr>
  </w:style>
  <w:style w:type="character" w:styleId="CommentReference">
    <w:name w:val="annotation reference"/>
    <w:uiPriority w:val="99"/>
    <w:unhideWhenUsed/>
    <w:qFormat/>
    <w:rsid w:val="001142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114217"/>
    <w:pPr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114217"/>
    <w:rPr>
      <w:rFonts w:ascii="Calibri" w:eastAsia="Calibri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1142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qFormat/>
    <w:rsid w:val="00114217"/>
    <w:rPr>
      <w:rFonts w:ascii="Calibri" w:eastAsia="Calibri" w:hAnsi="Calibri" w:cs="Times New Roman"/>
      <w:b/>
      <w:bCs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114217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14217"/>
    <w:rPr>
      <w:rFonts w:ascii="Calibri" w:eastAsia="Calibri" w:hAnsi="Calibri" w:cs="Times New Roman"/>
      <w:sz w:val="24"/>
      <w:szCs w:val="24"/>
    </w:rPr>
  </w:style>
  <w:style w:type="character" w:styleId="FootnoteReference">
    <w:name w:val="footnote reference"/>
    <w:uiPriority w:val="99"/>
    <w:unhideWhenUsed/>
    <w:qFormat/>
    <w:rsid w:val="00114217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unhideWhenUsed/>
    <w:qFormat/>
    <w:rsid w:val="00114217"/>
    <w:pPr>
      <w:spacing w:after="0" w:line="240" w:lineRule="auto"/>
    </w:pPr>
    <w:rPr>
      <w:rFonts w:ascii="Cambria" w:eastAsia="MS Mincho" w:hAnsi="Cambria" w:cs="Times New Roman"/>
      <w:sz w:val="24"/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114217"/>
    <w:rPr>
      <w:rFonts w:ascii="Cambria" w:eastAsia="MS Mincho" w:hAnsi="Cambria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qFormat/>
    <w:rsid w:val="00114217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114217"/>
    <w:rPr>
      <w:rFonts w:ascii="Calibri" w:eastAsia="Calibri" w:hAnsi="Calibri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iPriority w:val="99"/>
    <w:unhideWhenUsed/>
    <w:qFormat/>
    <w:rsid w:val="001142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114217"/>
    <w:rPr>
      <w:rFonts w:ascii="Courier New" w:eastAsia="Times New Roman" w:hAnsi="Courier New" w:cs="Courier New"/>
      <w:sz w:val="20"/>
      <w:szCs w:val="20"/>
    </w:rPr>
  </w:style>
  <w:style w:type="paragraph" w:styleId="NormalWeb">
    <w:name w:val="Normal (Web)"/>
    <w:basedOn w:val="Normal"/>
    <w:uiPriority w:val="99"/>
    <w:unhideWhenUsed/>
    <w:rsid w:val="001142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114217"/>
    <w:rPr>
      <w:b/>
      <w:bCs/>
    </w:rPr>
  </w:style>
  <w:style w:type="table" w:styleId="TableGrid">
    <w:name w:val="Table Grid"/>
    <w:basedOn w:val="TableNormal"/>
    <w:uiPriority w:val="59"/>
    <w:qFormat/>
    <w:rsid w:val="00114217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14217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14217"/>
    <w:rPr>
      <w:rFonts w:ascii="Calibri" w:eastAsia="Calibri" w:hAnsi="Calibri" w:cs="Times New Roman"/>
      <w:sz w:val="24"/>
      <w:szCs w:val="24"/>
    </w:rPr>
  </w:style>
  <w:style w:type="table" w:customStyle="1" w:styleId="TableGrid1">
    <w:name w:val="Table Grid1"/>
    <w:basedOn w:val="TableNormal"/>
    <w:uiPriority w:val="39"/>
    <w:rsid w:val="00114217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uiPriority w:val="99"/>
    <w:semiHidden/>
    <w:qFormat/>
    <w:rsid w:val="00114217"/>
    <w:rPr>
      <w:color w:val="808080"/>
    </w:rPr>
  </w:style>
  <w:style w:type="paragraph" w:customStyle="1" w:styleId="BalloonText1">
    <w:name w:val="Balloon Text1"/>
    <w:basedOn w:val="Normal"/>
    <w:next w:val="BalloonText"/>
    <w:link w:val="BalloonTextChar"/>
    <w:uiPriority w:val="99"/>
    <w:unhideWhenUsed/>
    <w:qFormat/>
    <w:rsid w:val="00114217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NoSpacing">
    <w:name w:val="No Spacing"/>
    <w:uiPriority w:val="1"/>
    <w:qFormat/>
    <w:rsid w:val="00114217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vi-VN"/>
    </w:rPr>
  </w:style>
  <w:style w:type="character" w:customStyle="1" w:styleId="hps">
    <w:name w:val="hps"/>
    <w:qFormat/>
    <w:rsid w:val="00114217"/>
  </w:style>
  <w:style w:type="character" w:customStyle="1" w:styleId="fontstyle01">
    <w:name w:val="fontstyle01"/>
    <w:qFormat/>
    <w:rsid w:val="00114217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tr">
    <w:name w:val="tr"/>
    <w:rsid w:val="00114217"/>
  </w:style>
  <w:style w:type="paragraph" w:customStyle="1" w:styleId="Revision1">
    <w:name w:val="Revision1"/>
    <w:uiPriority w:val="99"/>
    <w:semiHidden/>
    <w:rsid w:val="00114217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vi-VN"/>
    </w:rPr>
  </w:style>
  <w:style w:type="character" w:customStyle="1" w:styleId="mjx-char">
    <w:name w:val="mjx-char"/>
    <w:qFormat/>
    <w:rsid w:val="00114217"/>
  </w:style>
  <w:style w:type="character" w:customStyle="1" w:styleId="mn">
    <w:name w:val="mn"/>
    <w:qFormat/>
    <w:rsid w:val="00114217"/>
  </w:style>
  <w:style w:type="table" w:customStyle="1" w:styleId="LiBang1">
    <w:name w:val="Lưới Bảng1"/>
    <w:basedOn w:val="TableNormal"/>
    <w:next w:val="TableGrid"/>
    <w:uiPriority w:val="39"/>
    <w:rsid w:val="00114217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563848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B303F6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annotation text" w:qFormat="1"/>
    <w:lsdException w:name="header" w:qFormat="1"/>
    <w:lsdException w:name="caption" w:uiPriority="35" w:qFormat="1"/>
    <w:lsdException w:name="footnote reference" w:qFormat="1"/>
    <w:lsdException w:name="annotation reference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qFormat="1"/>
    <w:lsdException w:name="Balloon Text" w:qFormat="1"/>
    <w:lsdException w:name="Table Grid" w:uiPriority="59" w:qFormat="1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14217"/>
    <w:pPr>
      <w:keepNext/>
      <w:keepLines/>
      <w:spacing w:before="240" w:after="0" w:line="312" w:lineRule="auto"/>
      <w:outlineLvl w:val="0"/>
    </w:pPr>
    <w:rPr>
      <w:rFonts w:ascii="Calibri Light" w:eastAsia="DengXian Light" w:hAnsi="Calibri Light" w:cs="Times New Roman"/>
      <w:color w:val="2E75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114217"/>
    <w:pPr>
      <w:keepNext/>
      <w:keepLines/>
      <w:spacing w:before="40" w:after="0" w:line="312" w:lineRule="auto"/>
      <w:outlineLvl w:val="1"/>
    </w:pPr>
    <w:rPr>
      <w:rFonts w:ascii="Calibri Light" w:eastAsia="DengXian Light" w:hAnsi="Calibri Light" w:cs="Times New Roman"/>
      <w:color w:val="2E75B5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14217"/>
    <w:rPr>
      <w:rFonts w:ascii="Calibri Light" w:eastAsia="DengXian Light" w:hAnsi="Calibri Light" w:cs="Times New Roman"/>
      <w:color w:val="2E75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114217"/>
    <w:rPr>
      <w:rFonts w:ascii="Calibri Light" w:eastAsia="DengXian Light" w:hAnsi="Calibri Light" w:cs="Times New Roman"/>
      <w:color w:val="2E75B5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114217"/>
  </w:style>
  <w:style w:type="paragraph" w:styleId="BalloonText">
    <w:name w:val="Balloon Text"/>
    <w:basedOn w:val="Normal"/>
    <w:link w:val="BalloonTextChar1"/>
    <w:uiPriority w:val="99"/>
    <w:unhideWhenUsed/>
    <w:qFormat/>
    <w:rsid w:val="00114217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1"/>
    <w:uiPriority w:val="99"/>
    <w:semiHidden/>
    <w:qFormat/>
    <w:rsid w:val="00114217"/>
    <w:rPr>
      <w:rFonts w:ascii="Segoe UI" w:hAnsi="Segoe UI" w:cs="Segoe UI"/>
      <w:sz w:val="18"/>
      <w:szCs w:val="18"/>
    </w:rPr>
  </w:style>
  <w:style w:type="character" w:customStyle="1" w:styleId="BalloonTextChar1">
    <w:name w:val="Balloon Text Char1"/>
    <w:link w:val="BalloonText"/>
    <w:uiPriority w:val="99"/>
    <w:rsid w:val="00114217"/>
    <w:rPr>
      <w:rFonts w:ascii="Tahoma" w:eastAsia="Calibri" w:hAnsi="Tahoma" w:cs="Tahoma"/>
      <w:sz w:val="16"/>
      <w:szCs w:val="16"/>
    </w:rPr>
  </w:style>
  <w:style w:type="character" w:styleId="CommentReference">
    <w:name w:val="annotation reference"/>
    <w:uiPriority w:val="99"/>
    <w:unhideWhenUsed/>
    <w:qFormat/>
    <w:rsid w:val="001142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114217"/>
    <w:pPr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114217"/>
    <w:rPr>
      <w:rFonts w:ascii="Calibri" w:eastAsia="Calibri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1142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qFormat/>
    <w:rsid w:val="00114217"/>
    <w:rPr>
      <w:rFonts w:ascii="Calibri" w:eastAsia="Calibri" w:hAnsi="Calibri" w:cs="Times New Roman"/>
      <w:b/>
      <w:bCs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114217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14217"/>
    <w:rPr>
      <w:rFonts w:ascii="Calibri" w:eastAsia="Calibri" w:hAnsi="Calibri" w:cs="Times New Roman"/>
      <w:sz w:val="24"/>
      <w:szCs w:val="24"/>
    </w:rPr>
  </w:style>
  <w:style w:type="character" w:styleId="FootnoteReference">
    <w:name w:val="footnote reference"/>
    <w:uiPriority w:val="99"/>
    <w:unhideWhenUsed/>
    <w:qFormat/>
    <w:rsid w:val="00114217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unhideWhenUsed/>
    <w:qFormat/>
    <w:rsid w:val="00114217"/>
    <w:pPr>
      <w:spacing w:after="0" w:line="240" w:lineRule="auto"/>
    </w:pPr>
    <w:rPr>
      <w:rFonts w:ascii="Cambria" w:eastAsia="MS Mincho" w:hAnsi="Cambria" w:cs="Times New Roman"/>
      <w:sz w:val="24"/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114217"/>
    <w:rPr>
      <w:rFonts w:ascii="Cambria" w:eastAsia="MS Mincho" w:hAnsi="Cambria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qFormat/>
    <w:rsid w:val="00114217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114217"/>
    <w:rPr>
      <w:rFonts w:ascii="Calibri" w:eastAsia="Calibri" w:hAnsi="Calibri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iPriority w:val="99"/>
    <w:unhideWhenUsed/>
    <w:qFormat/>
    <w:rsid w:val="001142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114217"/>
    <w:rPr>
      <w:rFonts w:ascii="Courier New" w:eastAsia="Times New Roman" w:hAnsi="Courier New" w:cs="Courier New"/>
      <w:sz w:val="20"/>
      <w:szCs w:val="20"/>
    </w:rPr>
  </w:style>
  <w:style w:type="paragraph" w:styleId="NormalWeb">
    <w:name w:val="Normal (Web)"/>
    <w:basedOn w:val="Normal"/>
    <w:uiPriority w:val="99"/>
    <w:unhideWhenUsed/>
    <w:rsid w:val="001142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114217"/>
    <w:rPr>
      <w:b/>
      <w:bCs/>
    </w:rPr>
  </w:style>
  <w:style w:type="table" w:styleId="TableGrid">
    <w:name w:val="Table Grid"/>
    <w:basedOn w:val="TableNormal"/>
    <w:uiPriority w:val="59"/>
    <w:qFormat/>
    <w:rsid w:val="00114217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14217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14217"/>
    <w:rPr>
      <w:rFonts w:ascii="Calibri" w:eastAsia="Calibri" w:hAnsi="Calibri" w:cs="Times New Roman"/>
      <w:sz w:val="24"/>
      <w:szCs w:val="24"/>
    </w:rPr>
  </w:style>
  <w:style w:type="table" w:customStyle="1" w:styleId="TableGrid1">
    <w:name w:val="Table Grid1"/>
    <w:basedOn w:val="TableNormal"/>
    <w:uiPriority w:val="39"/>
    <w:rsid w:val="00114217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uiPriority w:val="99"/>
    <w:semiHidden/>
    <w:qFormat/>
    <w:rsid w:val="00114217"/>
    <w:rPr>
      <w:color w:val="808080"/>
    </w:rPr>
  </w:style>
  <w:style w:type="paragraph" w:customStyle="1" w:styleId="BalloonText1">
    <w:name w:val="Balloon Text1"/>
    <w:basedOn w:val="Normal"/>
    <w:next w:val="BalloonText"/>
    <w:link w:val="BalloonTextChar"/>
    <w:uiPriority w:val="99"/>
    <w:unhideWhenUsed/>
    <w:qFormat/>
    <w:rsid w:val="00114217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NoSpacing">
    <w:name w:val="No Spacing"/>
    <w:uiPriority w:val="1"/>
    <w:qFormat/>
    <w:rsid w:val="00114217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vi-VN"/>
    </w:rPr>
  </w:style>
  <w:style w:type="character" w:customStyle="1" w:styleId="hps">
    <w:name w:val="hps"/>
    <w:qFormat/>
    <w:rsid w:val="00114217"/>
  </w:style>
  <w:style w:type="character" w:customStyle="1" w:styleId="fontstyle01">
    <w:name w:val="fontstyle01"/>
    <w:qFormat/>
    <w:rsid w:val="00114217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tr">
    <w:name w:val="tr"/>
    <w:rsid w:val="00114217"/>
  </w:style>
  <w:style w:type="paragraph" w:customStyle="1" w:styleId="Revision1">
    <w:name w:val="Revision1"/>
    <w:uiPriority w:val="99"/>
    <w:semiHidden/>
    <w:rsid w:val="00114217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vi-VN"/>
    </w:rPr>
  </w:style>
  <w:style w:type="character" w:customStyle="1" w:styleId="mjx-char">
    <w:name w:val="mjx-char"/>
    <w:qFormat/>
    <w:rsid w:val="00114217"/>
  </w:style>
  <w:style w:type="character" w:customStyle="1" w:styleId="mn">
    <w:name w:val="mn"/>
    <w:qFormat/>
    <w:rsid w:val="00114217"/>
  </w:style>
  <w:style w:type="table" w:customStyle="1" w:styleId="LiBang1">
    <w:name w:val="Lưới Bảng1"/>
    <w:basedOn w:val="TableNormal"/>
    <w:next w:val="TableGrid"/>
    <w:uiPriority w:val="39"/>
    <w:rsid w:val="00114217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563848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B303F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8563D8-EC6D-422B-8D24-66627BB309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6</TotalTime>
  <Pages>6</Pages>
  <Words>775</Words>
  <Characters>4420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quoc hien</dc:creator>
  <cp:keywords/>
  <dc:description/>
  <cp:lastModifiedBy>abc</cp:lastModifiedBy>
  <cp:revision>116</cp:revision>
  <cp:lastPrinted>2022-11-23T00:01:00Z</cp:lastPrinted>
  <dcterms:created xsi:type="dcterms:W3CDTF">2022-10-20T01:50:00Z</dcterms:created>
  <dcterms:modified xsi:type="dcterms:W3CDTF">2022-12-11T10:01:00Z</dcterms:modified>
</cp:coreProperties>
</file>